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E8D95E" w14:textId="77777777" w:rsidR="00A778B0" w:rsidRDefault="00A778B0" w:rsidP="00527DC7">
      <w:pPr>
        <w:jc w:val="center"/>
        <w:rPr>
          <w:b/>
          <w:sz w:val="32"/>
          <w:szCs w:val="32"/>
        </w:rPr>
      </w:pPr>
    </w:p>
    <w:p w14:paraId="142481A2" w14:textId="58F5EE3D" w:rsidR="00A778B0" w:rsidRPr="00A778B0" w:rsidRDefault="00A778B0" w:rsidP="00527DC7">
      <w:pPr>
        <w:jc w:val="center"/>
        <w:rPr>
          <w:b/>
          <w:sz w:val="32"/>
          <w:szCs w:val="32"/>
        </w:rPr>
      </w:pPr>
      <w:r w:rsidRPr="00A778B0">
        <w:rPr>
          <w:b/>
          <w:sz w:val="32"/>
          <w:szCs w:val="32"/>
        </w:rPr>
        <w:t>ĐÁP ÁN KIỂM TRA GIỮA K</w:t>
      </w:r>
      <w:r>
        <w:rPr>
          <w:b/>
          <w:sz w:val="32"/>
          <w:szCs w:val="32"/>
        </w:rPr>
        <w:t>Ỳ 1 NĂM 2024-2025</w:t>
      </w:r>
    </w:p>
    <w:p w14:paraId="4E194A5A" w14:textId="27C305AD" w:rsidR="00A778B0" w:rsidRDefault="00A778B0" w:rsidP="00A778B0">
      <w:pPr>
        <w:pStyle w:val="Normal0"/>
        <w:spacing w:before="180" w:after="120"/>
        <w:rPr>
          <w:i/>
          <w:iCs/>
        </w:rPr>
      </w:pPr>
      <w:r>
        <w:rPr>
          <w:i/>
          <w:iCs/>
        </w:rPr>
        <w:t xml:space="preserve">ĐÁP ÁN </w:t>
      </w:r>
      <w:r>
        <w:rPr>
          <w:i/>
          <w:iCs/>
        </w:rPr>
        <w:t>NHIỀU LỰA CHỌ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992"/>
        <w:gridCol w:w="992"/>
        <w:gridCol w:w="851"/>
        <w:gridCol w:w="850"/>
        <w:gridCol w:w="851"/>
        <w:gridCol w:w="850"/>
        <w:gridCol w:w="709"/>
        <w:gridCol w:w="851"/>
        <w:gridCol w:w="703"/>
      </w:tblGrid>
      <w:tr w:rsidR="00A778B0" w:rsidRPr="00A778B0" w14:paraId="2C482573" w14:textId="77777777" w:rsidTr="00895794">
        <w:tc>
          <w:tcPr>
            <w:tcW w:w="846" w:type="dxa"/>
          </w:tcPr>
          <w:p w14:paraId="3B462DF8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</w:t>
            </w:r>
          </w:p>
        </w:tc>
        <w:tc>
          <w:tcPr>
            <w:tcW w:w="850" w:type="dxa"/>
          </w:tcPr>
          <w:p w14:paraId="0E5E63AE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2</w:t>
            </w:r>
          </w:p>
        </w:tc>
        <w:tc>
          <w:tcPr>
            <w:tcW w:w="851" w:type="dxa"/>
          </w:tcPr>
          <w:p w14:paraId="5622C2DB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3</w:t>
            </w:r>
          </w:p>
        </w:tc>
        <w:tc>
          <w:tcPr>
            <w:tcW w:w="992" w:type="dxa"/>
          </w:tcPr>
          <w:p w14:paraId="0E9A31B0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4</w:t>
            </w:r>
          </w:p>
        </w:tc>
        <w:tc>
          <w:tcPr>
            <w:tcW w:w="992" w:type="dxa"/>
          </w:tcPr>
          <w:p w14:paraId="4C70F684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5</w:t>
            </w:r>
          </w:p>
        </w:tc>
        <w:tc>
          <w:tcPr>
            <w:tcW w:w="851" w:type="dxa"/>
          </w:tcPr>
          <w:p w14:paraId="24AE0E08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6</w:t>
            </w:r>
          </w:p>
        </w:tc>
        <w:tc>
          <w:tcPr>
            <w:tcW w:w="850" w:type="dxa"/>
          </w:tcPr>
          <w:p w14:paraId="445D07D9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7</w:t>
            </w:r>
          </w:p>
        </w:tc>
        <w:tc>
          <w:tcPr>
            <w:tcW w:w="851" w:type="dxa"/>
          </w:tcPr>
          <w:p w14:paraId="4002D97D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8</w:t>
            </w:r>
          </w:p>
        </w:tc>
        <w:tc>
          <w:tcPr>
            <w:tcW w:w="850" w:type="dxa"/>
          </w:tcPr>
          <w:p w14:paraId="485E5917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9</w:t>
            </w:r>
          </w:p>
        </w:tc>
        <w:tc>
          <w:tcPr>
            <w:tcW w:w="709" w:type="dxa"/>
          </w:tcPr>
          <w:p w14:paraId="668CA889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0</w:t>
            </w:r>
          </w:p>
        </w:tc>
        <w:tc>
          <w:tcPr>
            <w:tcW w:w="851" w:type="dxa"/>
          </w:tcPr>
          <w:p w14:paraId="3D2A802A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1</w:t>
            </w:r>
          </w:p>
        </w:tc>
        <w:tc>
          <w:tcPr>
            <w:tcW w:w="703" w:type="dxa"/>
          </w:tcPr>
          <w:p w14:paraId="2283906B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2</w:t>
            </w:r>
          </w:p>
        </w:tc>
      </w:tr>
      <w:tr w:rsidR="00A778B0" w:rsidRPr="00A778B0" w14:paraId="54DCFD09" w14:textId="77777777" w:rsidTr="00895794">
        <w:tc>
          <w:tcPr>
            <w:tcW w:w="846" w:type="dxa"/>
          </w:tcPr>
          <w:p w14:paraId="66D178AD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14:paraId="0D0F8521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51" w:type="dxa"/>
          </w:tcPr>
          <w:p w14:paraId="2772F544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992" w:type="dxa"/>
          </w:tcPr>
          <w:p w14:paraId="003806FA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992" w:type="dxa"/>
          </w:tcPr>
          <w:p w14:paraId="00704D10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1" w:type="dxa"/>
          </w:tcPr>
          <w:p w14:paraId="6F4900AE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14:paraId="5EABFF51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51" w:type="dxa"/>
          </w:tcPr>
          <w:p w14:paraId="076EBF70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14:paraId="3EB2EC93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09" w:type="dxa"/>
          </w:tcPr>
          <w:p w14:paraId="712AA8C7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1" w:type="dxa"/>
          </w:tcPr>
          <w:p w14:paraId="0C99D148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03" w:type="dxa"/>
          </w:tcPr>
          <w:p w14:paraId="03FE7BB8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</w:tbl>
    <w:p w14:paraId="3CE42F24" w14:textId="77777777" w:rsidR="00A778B0" w:rsidRDefault="00A778B0" w:rsidP="00A778B0">
      <w:pPr>
        <w:pStyle w:val="Normal0"/>
        <w:rPr>
          <w:rFonts w:ascii="Times New Roman" w:hAnsi="Times New Roman"/>
          <w:sz w:val="24"/>
          <w:szCs w:val="24"/>
        </w:rPr>
      </w:pPr>
    </w:p>
    <w:p w14:paraId="2A07F09C" w14:textId="5A9D8B6F" w:rsidR="00A778B0" w:rsidRDefault="00A778B0" w:rsidP="00A778B0">
      <w:pPr>
        <w:pStyle w:val="Normal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ÁN ÁN ĐÚNG SAI</w:t>
      </w:r>
    </w:p>
    <w:p w14:paraId="0417172B" w14:textId="77777777" w:rsidR="00A778B0" w:rsidRPr="00A778B0" w:rsidRDefault="00A778B0" w:rsidP="00A778B0">
      <w:pPr>
        <w:pStyle w:val="Normal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850"/>
        <w:gridCol w:w="851"/>
        <w:gridCol w:w="992"/>
        <w:gridCol w:w="992"/>
      </w:tblGrid>
      <w:tr w:rsidR="00A778B0" w:rsidRPr="00A778B0" w14:paraId="5AA2E1DD" w14:textId="77777777" w:rsidTr="00895794">
        <w:tc>
          <w:tcPr>
            <w:tcW w:w="846" w:type="dxa"/>
          </w:tcPr>
          <w:p w14:paraId="18F14EFF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 xml:space="preserve">Câu </w:t>
            </w:r>
          </w:p>
        </w:tc>
        <w:tc>
          <w:tcPr>
            <w:tcW w:w="850" w:type="dxa"/>
          </w:tcPr>
          <w:p w14:paraId="7C705B15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1</w:t>
            </w:r>
          </w:p>
        </w:tc>
        <w:tc>
          <w:tcPr>
            <w:tcW w:w="851" w:type="dxa"/>
          </w:tcPr>
          <w:p w14:paraId="7D633BA5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2</w:t>
            </w:r>
          </w:p>
        </w:tc>
        <w:tc>
          <w:tcPr>
            <w:tcW w:w="992" w:type="dxa"/>
          </w:tcPr>
          <w:p w14:paraId="62F4356E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3</w:t>
            </w:r>
          </w:p>
        </w:tc>
        <w:tc>
          <w:tcPr>
            <w:tcW w:w="992" w:type="dxa"/>
          </w:tcPr>
          <w:p w14:paraId="4DB2ACFA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âu 4</w:t>
            </w:r>
          </w:p>
        </w:tc>
      </w:tr>
      <w:tr w:rsidR="00A778B0" w:rsidRPr="00A778B0" w14:paraId="5BBFC076" w14:textId="77777777" w:rsidTr="00895794">
        <w:tc>
          <w:tcPr>
            <w:tcW w:w="846" w:type="dxa"/>
          </w:tcPr>
          <w:p w14:paraId="35BFBC78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50" w:type="dxa"/>
          </w:tcPr>
          <w:p w14:paraId="17AE11A0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851" w:type="dxa"/>
          </w:tcPr>
          <w:p w14:paraId="0BE6EC4A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14:paraId="35037919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61497FFC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</w:tr>
      <w:tr w:rsidR="00A778B0" w:rsidRPr="00A778B0" w14:paraId="40610211" w14:textId="77777777" w:rsidTr="00895794">
        <w:tc>
          <w:tcPr>
            <w:tcW w:w="846" w:type="dxa"/>
          </w:tcPr>
          <w:p w14:paraId="66474781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850" w:type="dxa"/>
          </w:tcPr>
          <w:p w14:paraId="578F1B7E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851" w:type="dxa"/>
          </w:tcPr>
          <w:p w14:paraId="281EA5BD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3AC90BE4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4DDA0790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</w:tr>
      <w:tr w:rsidR="00A778B0" w:rsidRPr="00A778B0" w14:paraId="7BA35F6E" w14:textId="77777777" w:rsidTr="00895794">
        <w:tc>
          <w:tcPr>
            <w:tcW w:w="846" w:type="dxa"/>
          </w:tcPr>
          <w:p w14:paraId="64992F73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0" w:type="dxa"/>
          </w:tcPr>
          <w:p w14:paraId="63BE307B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851" w:type="dxa"/>
          </w:tcPr>
          <w:p w14:paraId="1256D97F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14:paraId="28E28573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  <w:tc>
          <w:tcPr>
            <w:tcW w:w="992" w:type="dxa"/>
          </w:tcPr>
          <w:p w14:paraId="15265BFB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Đ</w:t>
            </w:r>
          </w:p>
        </w:tc>
      </w:tr>
      <w:tr w:rsidR="00A778B0" w:rsidRPr="00A778B0" w14:paraId="70B046A7" w14:textId="77777777" w:rsidTr="00895794">
        <w:tc>
          <w:tcPr>
            <w:tcW w:w="846" w:type="dxa"/>
          </w:tcPr>
          <w:p w14:paraId="45910874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14:paraId="67FE2FF7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851" w:type="dxa"/>
          </w:tcPr>
          <w:p w14:paraId="1D83112A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14:paraId="48364A74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992" w:type="dxa"/>
          </w:tcPr>
          <w:p w14:paraId="65D327F1" w14:textId="77777777" w:rsidR="00A778B0" w:rsidRPr="00A778B0" w:rsidRDefault="00A778B0" w:rsidP="00A778B0">
            <w:pPr>
              <w:pStyle w:val="Normal0"/>
              <w:rPr>
                <w:rFonts w:ascii="Times New Roman" w:hAnsi="Times New Roman"/>
                <w:sz w:val="24"/>
                <w:szCs w:val="24"/>
              </w:rPr>
            </w:pPr>
            <w:r w:rsidRPr="00A778B0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</w:tr>
    </w:tbl>
    <w:p w14:paraId="0EEDA681" w14:textId="77777777" w:rsidR="00A778B0" w:rsidRDefault="00A778B0" w:rsidP="00527DC7">
      <w:pPr>
        <w:jc w:val="center"/>
        <w:rPr>
          <w:b/>
          <w:sz w:val="32"/>
          <w:szCs w:val="32"/>
        </w:rPr>
      </w:pPr>
    </w:p>
    <w:p w14:paraId="5E0E73D8" w14:textId="2AE7A7FE" w:rsidR="00527DC7" w:rsidRPr="00527DC7" w:rsidRDefault="00527DC7" w:rsidP="00527DC7">
      <w:pPr>
        <w:jc w:val="center"/>
        <w:rPr>
          <w:b/>
          <w:sz w:val="32"/>
          <w:szCs w:val="32"/>
        </w:rPr>
      </w:pPr>
      <w:r w:rsidRPr="00527DC7">
        <w:rPr>
          <w:b/>
          <w:sz w:val="32"/>
          <w:szCs w:val="32"/>
        </w:rPr>
        <w:t>HƯỚNG DẪN CHẤM</w:t>
      </w:r>
      <w:r w:rsidR="007C75F3">
        <w:rPr>
          <w:b/>
          <w:sz w:val="32"/>
          <w:szCs w:val="32"/>
        </w:rPr>
        <w:t xml:space="preserve"> CHẤM 10</w:t>
      </w:r>
    </w:p>
    <w:p w14:paraId="6B7F1A6E" w14:textId="77777777" w:rsidR="00527DC7" w:rsidRDefault="00527DC7" w:rsidP="00527DC7">
      <w:pPr>
        <w:jc w:val="center"/>
        <w:rPr>
          <w:b/>
          <w:sz w:val="28"/>
          <w:szCs w:val="28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5"/>
        <w:gridCol w:w="7353"/>
        <w:gridCol w:w="1120"/>
      </w:tblGrid>
      <w:tr w:rsidR="00527DC7" w:rsidRPr="00265CAD" w14:paraId="548C12EB" w14:textId="77777777" w:rsidTr="004E62F7">
        <w:tc>
          <w:tcPr>
            <w:tcW w:w="1165" w:type="dxa"/>
          </w:tcPr>
          <w:p w14:paraId="0625DC8F" w14:textId="77777777" w:rsidR="00527DC7" w:rsidRPr="00265CAD" w:rsidRDefault="00527DC7" w:rsidP="00F450F6">
            <w:pPr>
              <w:jc w:val="center"/>
              <w:rPr>
                <w:b/>
                <w:sz w:val="28"/>
                <w:szCs w:val="28"/>
              </w:rPr>
            </w:pPr>
            <w:r w:rsidRPr="00265CAD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353" w:type="dxa"/>
          </w:tcPr>
          <w:p w14:paraId="758B1151" w14:textId="77777777" w:rsidR="00527DC7" w:rsidRPr="00265CAD" w:rsidRDefault="00527DC7" w:rsidP="00F450F6">
            <w:pPr>
              <w:jc w:val="center"/>
              <w:rPr>
                <w:b/>
                <w:sz w:val="28"/>
                <w:szCs w:val="28"/>
              </w:rPr>
            </w:pPr>
            <w:r w:rsidRPr="00265CAD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120" w:type="dxa"/>
          </w:tcPr>
          <w:p w14:paraId="7324598B" w14:textId="77777777" w:rsidR="00527DC7" w:rsidRPr="00265CAD" w:rsidRDefault="00527DC7" w:rsidP="00F450F6">
            <w:pPr>
              <w:jc w:val="center"/>
              <w:rPr>
                <w:b/>
                <w:sz w:val="28"/>
                <w:szCs w:val="28"/>
              </w:rPr>
            </w:pPr>
            <w:r w:rsidRPr="00265CAD">
              <w:rPr>
                <w:b/>
                <w:sz w:val="28"/>
                <w:szCs w:val="28"/>
              </w:rPr>
              <w:t>ĐIỂM</w:t>
            </w:r>
          </w:p>
        </w:tc>
      </w:tr>
      <w:tr w:rsidR="004E62F7" w:rsidRPr="00265CAD" w14:paraId="1E9C0E5B" w14:textId="77777777" w:rsidTr="004E62F7">
        <w:tc>
          <w:tcPr>
            <w:tcW w:w="1165" w:type="dxa"/>
            <w:vMerge w:val="restart"/>
            <w:vAlign w:val="center"/>
          </w:tcPr>
          <w:p w14:paraId="1CBEB117" w14:textId="77777777" w:rsidR="004E62F7" w:rsidRPr="00265CAD" w:rsidRDefault="004E62F7" w:rsidP="00F450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rFonts w:eastAsia="Calibri"/>
                <w:b/>
              </w:rPr>
              <w:t>Câu 1</w:t>
            </w:r>
            <w:r w:rsidRPr="00700DFE">
              <w:rPr>
                <w:rFonts w:eastAsia="Calibri"/>
                <w:b/>
              </w:rPr>
              <w:t>a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  <w:r w:rsidRPr="00700DFE">
              <w:rPr>
                <w:b/>
                <w:lang w:val="vi-VN"/>
              </w:rPr>
              <w:t>(0.5 điểm)</w:t>
            </w:r>
            <w:r w:rsidRPr="00700DFE">
              <w:rPr>
                <w:rFonts w:eastAsia="Calibri"/>
                <w:b/>
              </w:rPr>
              <w:t>:</w:t>
            </w:r>
          </w:p>
        </w:tc>
        <w:tc>
          <w:tcPr>
            <w:tcW w:w="7353" w:type="dxa"/>
          </w:tcPr>
          <w:p w14:paraId="07B5EEDE" w14:textId="049B3F37" w:rsidR="004E62F7" w:rsidRPr="004E62F7" w:rsidRDefault="004E62F7" w:rsidP="004E62F7">
            <w:pPr>
              <w:rPr>
                <w:rFonts w:eastAsia="Calibri"/>
              </w:rPr>
            </w:pPr>
            <w:r w:rsidRPr="004E62F7">
              <w:rPr>
                <w:rFonts w:eastAsia="Calibri"/>
                <w:b/>
                <w:lang w:val="pt-PT"/>
              </w:rPr>
              <w:t>Câu 1a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  <w:r w:rsidRPr="00700DFE">
              <w:rPr>
                <w:b/>
                <w:lang w:val="vi-VN"/>
              </w:rPr>
              <w:t>(0.5 điểm)</w:t>
            </w:r>
            <w:r>
              <w:rPr>
                <w:b/>
                <w:lang w:val="vi-VN"/>
              </w:rPr>
              <w:t xml:space="preserve"> </w:t>
            </w:r>
            <w:r w:rsidRPr="004E62F7">
              <w:rPr>
                <w:rFonts w:eastAsia="Calibri"/>
                <w:lang w:val="pt-PT"/>
              </w:rPr>
              <w:t xml:space="preserve">Cho hai tập hợp: </w:t>
            </w:r>
            <w:r w:rsidRPr="00700DFE">
              <w:rPr>
                <w:rFonts w:eastAsia="Calibri"/>
                <w:position w:val="-14"/>
              </w:rPr>
              <w:object w:dxaOrig="960" w:dyaOrig="400" w14:anchorId="5DDCB8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85pt;height:20.8pt" o:ole="">
                  <v:imagedata r:id="rId6" o:title=""/>
                </v:shape>
                <o:OLEObject Type="Embed" ProgID="Equation.DSMT4" ShapeID="_x0000_i1025" DrawAspect="Content" ObjectID="_1816063247" r:id="rId7"/>
              </w:object>
            </w:r>
            <w:r w:rsidRPr="00700DFE">
              <w:rPr>
                <w:rFonts w:eastAsia="Calibri"/>
                <w:position w:val="-14"/>
              </w:rPr>
              <w:object w:dxaOrig="1020" w:dyaOrig="400" w14:anchorId="778CFB4C">
                <v:shape id="_x0000_i1026" type="#_x0000_t75" style="width:51.2pt;height:20.8pt" o:ole="">
                  <v:imagedata r:id="rId8" o:title=""/>
                </v:shape>
                <o:OLEObject Type="Embed" ProgID="Equation.DSMT4" ShapeID="_x0000_i1026" DrawAspect="Content" ObjectID="_1816063248" r:id="rId9"/>
              </w:object>
            </w:r>
            <w:r w:rsidRPr="004E62F7">
              <w:rPr>
                <w:rFonts w:eastAsia="Calibri"/>
                <w:lang w:val="pt-PT"/>
              </w:rPr>
              <w:t xml:space="preserve">. </w:t>
            </w:r>
            <w:r w:rsidRPr="00700DFE">
              <w:rPr>
                <w:rFonts w:eastAsia="Calibri"/>
                <w:lang w:val="vi-VN"/>
              </w:rPr>
              <w:t xml:space="preserve">Tìm </w:t>
            </w:r>
            <w:r w:rsidRPr="00700DFE">
              <w:rPr>
                <w:rFonts w:eastAsia="Calibri"/>
                <w:position w:val="-10"/>
              </w:rPr>
              <w:object w:dxaOrig="2079" w:dyaOrig="320" w14:anchorId="76917E21">
                <v:shape id="_x0000_i1027" type="#_x0000_t75" style="width:105.7pt;height:16.65pt" o:ole="">
                  <v:imagedata r:id="rId10" o:title=""/>
                </v:shape>
                <o:OLEObject Type="Embed" ProgID="Equation.DSMT4" ShapeID="_x0000_i1027" DrawAspect="Content" ObjectID="_1816063249" r:id="rId11"/>
              </w:object>
            </w:r>
          </w:p>
        </w:tc>
        <w:tc>
          <w:tcPr>
            <w:tcW w:w="1120" w:type="dxa"/>
          </w:tcPr>
          <w:p w14:paraId="6659D061" w14:textId="180A81A8" w:rsidR="004E62F7" w:rsidRPr="00265CAD" w:rsidRDefault="004E62F7" w:rsidP="004E62F7">
            <w:pPr>
              <w:rPr>
                <w:sz w:val="28"/>
                <w:szCs w:val="28"/>
              </w:rPr>
            </w:pPr>
          </w:p>
        </w:tc>
      </w:tr>
      <w:tr w:rsidR="004E62F7" w:rsidRPr="00265CAD" w14:paraId="616E519F" w14:textId="77777777" w:rsidTr="004E62F7">
        <w:tc>
          <w:tcPr>
            <w:tcW w:w="1165" w:type="dxa"/>
            <w:vMerge/>
            <w:vAlign w:val="center"/>
          </w:tcPr>
          <w:p w14:paraId="71F7419E" w14:textId="77777777" w:rsidR="004E62F7" w:rsidRDefault="004E62F7" w:rsidP="00F450F6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7353" w:type="dxa"/>
          </w:tcPr>
          <w:p w14:paraId="64E220B3" w14:textId="77777777" w:rsidR="004E62F7" w:rsidRDefault="004E62F7" w:rsidP="004E62F7">
            <w:pPr>
              <w:ind w:firstLine="360"/>
              <w:rPr>
                <w:rFonts w:eastAsia="Calibri"/>
              </w:rPr>
            </w:pPr>
            <w:r w:rsidRPr="004E62F7">
              <w:rPr>
                <w:rFonts w:eastAsia="Calibri"/>
                <w:position w:val="-14"/>
              </w:rPr>
              <w:object w:dxaOrig="5420" w:dyaOrig="400" w14:anchorId="5473431A">
                <v:shape id="_x0000_i1028" type="#_x0000_t75" style="width:272.6pt;height:20.4pt" o:ole="">
                  <v:imagedata r:id="rId12" o:title=""/>
                </v:shape>
                <o:OLEObject Type="Embed" ProgID="Equation.DSMT4" ShapeID="_x0000_i1028" DrawAspect="Content" ObjectID="_1816063250" r:id="rId13"/>
              </w:object>
            </w:r>
          </w:p>
          <w:p w14:paraId="359D2DC1" w14:textId="520D4E37" w:rsidR="004E62F7" w:rsidRPr="004E62F7" w:rsidRDefault="004E62F7" w:rsidP="004E62F7">
            <w:pPr>
              <w:rPr>
                <w:rFonts w:eastAsia="Calibri"/>
                <w:b/>
              </w:rPr>
            </w:pPr>
            <w:r>
              <w:t>Đúng 1 ý cho 0,25. Đúng 3 ý cho 0,5</w:t>
            </w:r>
          </w:p>
        </w:tc>
        <w:tc>
          <w:tcPr>
            <w:tcW w:w="1120" w:type="dxa"/>
          </w:tcPr>
          <w:p w14:paraId="69F1198E" w14:textId="73DA263B" w:rsidR="004E62F7" w:rsidRPr="00265CAD" w:rsidRDefault="004E62F7" w:rsidP="00F450F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5</w:t>
            </w:r>
          </w:p>
        </w:tc>
      </w:tr>
      <w:tr w:rsidR="004E62F7" w:rsidRPr="00265CAD" w14:paraId="6B2AB3C2" w14:textId="77777777" w:rsidTr="004E62F7">
        <w:trPr>
          <w:trHeight w:val="997"/>
        </w:trPr>
        <w:tc>
          <w:tcPr>
            <w:tcW w:w="1165" w:type="dxa"/>
            <w:vMerge w:val="restart"/>
            <w:vAlign w:val="center"/>
          </w:tcPr>
          <w:p w14:paraId="5284D87A" w14:textId="77777777" w:rsidR="004E62F7" w:rsidRDefault="004E62F7" w:rsidP="00B0759C">
            <w:pPr>
              <w:rPr>
                <w:b/>
                <w:sz w:val="28"/>
                <w:szCs w:val="28"/>
              </w:rPr>
            </w:pPr>
          </w:p>
          <w:p w14:paraId="4D71A818" w14:textId="77777777" w:rsidR="004E62F7" w:rsidRPr="00265CAD" w:rsidRDefault="004E62F7" w:rsidP="00B0759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rFonts w:eastAsia="Calibri"/>
                <w:b/>
              </w:rPr>
              <w:t>Câu 1b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  <w:r w:rsidRPr="00700DFE">
              <w:rPr>
                <w:b/>
                <w:lang w:val="vi-VN"/>
              </w:rPr>
              <w:t>(0.5 điểm)</w:t>
            </w:r>
          </w:p>
        </w:tc>
        <w:tc>
          <w:tcPr>
            <w:tcW w:w="7353" w:type="dxa"/>
          </w:tcPr>
          <w:p w14:paraId="669727C3" w14:textId="3241597B" w:rsidR="004E62F7" w:rsidRPr="004E62F7" w:rsidRDefault="004E62F7" w:rsidP="004E62F7">
            <w:pPr>
              <w:rPr>
                <w:rFonts w:eastAsia="Calibri"/>
              </w:rPr>
            </w:pPr>
            <w:r>
              <w:t xml:space="preserve"> </w:t>
            </w:r>
            <w:r>
              <w:rPr>
                <w:rFonts w:eastAsia="Calibri"/>
                <w:b/>
              </w:rPr>
              <w:t>Câu 1b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  <w:r w:rsidRPr="00700DFE">
              <w:rPr>
                <w:b/>
                <w:lang w:val="vi-VN"/>
              </w:rPr>
              <w:t>(0.5 điểm)</w:t>
            </w:r>
            <w:r>
              <w:rPr>
                <w:b/>
                <w:lang w:val="vi-VN"/>
              </w:rPr>
              <w:t xml:space="preserve"> </w:t>
            </w:r>
            <w:r w:rsidRPr="00700DFE">
              <w:rPr>
                <w:rFonts w:eastAsia="Calibri"/>
              </w:rPr>
              <w:t xml:space="preserve">Cho các tập hợp </w:t>
            </w:r>
            <w:r w:rsidRPr="00700DFE">
              <w:rPr>
                <w:rFonts w:eastAsia="Calibri"/>
                <w:position w:val="-14"/>
              </w:rPr>
              <w:object w:dxaOrig="2000" w:dyaOrig="400" w14:anchorId="032A6B77">
                <v:shape id="_x0000_i1029" type="#_x0000_t75" style="width:101.15pt;height:20.8pt" o:ole="">
                  <v:imagedata r:id="rId14" o:title=""/>
                </v:shape>
                <o:OLEObject Type="Embed" ProgID="Equation.DSMT4" ShapeID="_x0000_i1029" DrawAspect="Content" ObjectID="_1816063251" r:id="rId15"/>
              </w:object>
            </w:r>
            <w:r w:rsidRPr="00700DFE">
              <w:rPr>
                <w:rFonts w:eastAsia="Calibri"/>
              </w:rPr>
              <w:t xml:space="preserve"> và </w:t>
            </w:r>
            <w:r w:rsidRPr="00700DFE">
              <w:rPr>
                <w:rFonts w:eastAsia="Calibri"/>
                <w:position w:val="-14"/>
              </w:rPr>
              <w:object w:dxaOrig="3320" w:dyaOrig="400" w14:anchorId="0D6962C4">
                <v:shape id="_x0000_i1030" type="#_x0000_t75" style="width:168.15pt;height:20.8pt" o:ole="">
                  <v:imagedata r:id="rId16" o:title=""/>
                </v:shape>
                <o:OLEObject Type="Embed" ProgID="Equation.DSMT4" ShapeID="_x0000_i1030" DrawAspect="Content" ObjectID="_1816063252" r:id="rId17"/>
              </w:object>
            </w:r>
            <w:r w:rsidRPr="00700DFE">
              <w:rPr>
                <w:rFonts w:eastAsia="Calibri"/>
              </w:rPr>
              <w:t xml:space="preserve">. </w:t>
            </w:r>
            <w:r w:rsidRPr="00700DFE">
              <w:rPr>
                <w:rFonts w:eastAsia="Calibri"/>
                <w:lang w:val="vi-VN"/>
              </w:rPr>
              <w:t xml:space="preserve">Tìm điều kiện của </w:t>
            </w:r>
            <w:r w:rsidRPr="00700DFE">
              <w:rPr>
                <w:rFonts w:eastAsia="Calibri"/>
                <w:position w:val="-6"/>
              </w:rPr>
              <w:object w:dxaOrig="260" w:dyaOrig="220" w14:anchorId="1EFEA4F7">
                <v:shape id="_x0000_i1031" type="#_x0000_t75" style="width:13.3pt;height:10.4pt" o:ole="">
                  <v:imagedata r:id="rId18" o:title=""/>
                </v:shape>
                <o:OLEObject Type="Embed" ProgID="Equation.DSMT4" ShapeID="_x0000_i1031" DrawAspect="Content" ObjectID="_1816063253" r:id="rId19"/>
              </w:object>
            </w:r>
            <w:r w:rsidRPr="00700DFE">
              <w:rPr>
                <w:rFonts w:eastAsia="Calibri"/>
              </w:rPr>
              <w:t xml:space="preserve"> để </w:t>
            </w:r>
            <w:r w:rsidRPr="00700DFE">
              <w:rPr>
                <w:rFonts w:eastAsia="Calibri"/>
                <w:position w:val="-4"/>
              </w:rPr>
              <w:object w:dxaOrig="680" w:dyaOrig="260" w14:anchorId="2A0B6535">
                <v:shape id="_x0000_i1032" type="#_x0000_t75" style="width:34.55pt;height:13.3pt" o:ole="">
                  <v:imagedata r:id="rId20" o:title=""/>
                </v:shape>
                <o:OLEObject Type="Embed" ProgID="Equation.DSMT4" ShapeID="_x0000_i1032" DrawAspect="Content" ObjectID="_1816063254" r:id="rId21"/>
              </w:object>
            </w:r>
            <w:r w:rsidRPr="00700DFE">
              <w:rPr>
                <w:rFonts w:eastAsia="Calibri"/>
              </w:rPr>
              <w:t>.</w:t>
            </w:r>
          </w:p>
        </w:tc>
        <w:tc>
          <w:tcPr>
            <w:tcW w:w="1120" w:type="dxa"/>
          </w:tcPr>
          <w:p w14:paraId="4FDD458C" w14:textId="77777777" w:rsidR="004E62F7" w:rsidRDefault="004E62F7" w:rsidP="00B0759C">
            <w:pPr>
              <w:rPr>
                <w:sz w:val="28"/>
                <w:szCs w:val="28"/>
              </w:rPr>
            </w:pPr>
          </w:p>
          <w:p w14:paraId="76C1E04D" w14:textId="77777777" w:rsidR="004E62F7" w:rsidRDefault="004E62F7" w:rsidP="00B0759C">
            <w:pPr>
              <w:rPr>
                <w:sz w:val="28"/>
                <w:szCs w:val="28"/>
              </w:rPr>
            </w:pPr>
          </w:p>
          <w:p w14:paraId="731797E2" w14:textId="77777777" w:rsidR="004E62F7" w:rsidRPr="00B0759C" w:rsidRDefault="004E62F7" w:rsidP="004E62F7">
            <w:pPr>
              <w:rPr>
                <w:sz w:val="28"/>
                <w:szCs w:val="28"/>
              </w:rPr>
            </w:pPr>
          </w:p>
        </w:tc>
      </w:tr>
      <w:tr w:rsidR="004E62F7" w:rsidRPr="00265CAD" w14:paraId="66D41303" w14:textId="77777777" w:rsidTr="004E62F7">
        <w:trPr>
          <w:trHeight w:val="997"/>
        </w:trPr>
        <w:tc>
          <w:tcPr>
            <w:tcW w:w="1165" w:type="dxa"/>
            <w:vMerge/>
            <w:vAlign w:val="center"/>
          </w:tcPr>
          <w:p w14:paraId="3A08C803" w14:textId="77777777" w:rsidR="004E62F7" w:rsidRDefault="004E62F7" w:rsidP="00B0759C">
            <w:pPr>
              <w:rPr>
                <w:b/>
                <w:sz w:val="28"/>
                <w:szCs w:val="28"/>
              </w:rPr>
            </w:pPr>
          </w:p>
        </w:tc>
        <w:tc>
          <w:tcPr>
            <w:tcW w:w="7353" w:type="dxa"/>
          </w:tcPr>
          <w:p w14:paraId="7DEDEA83" w14:textId="04CEBB1A" w:rsidR="004E62F7" w:rsidRDefault="004E62F7" w:rsidP="004E62F7">
            <w:r w:rsidRPr="00B0759C">
              <w:rPr>
                <w:rFonts w:eastAsia="Calibri"/>
                <w:position w:val="-30"/>
              </w:rPr>
              <w:object w:dxaOrig="2380" w:dyaOrig="720" w14:anchorId="2408E891">
                <v:shape id="_x0000_i1033" type="#_x0000_t75" style="width:119.85pt;height:38.3pt" o:ole="">
                  <v:imagedata r:id="rId22" o:title=""/>
                </v:shape>
                <o:OLEObject Type="Embed" ProgID="Equation.DSMT4" ShapeID="_x0000_i1033" DrawAspect="Content" ObjectID="_1816063255" r:id="rId23"/>
              </w:object>
            </w:r>
          </w:p>
        </w:tc>
        <w:tc>
          <w:tcPr>
            <w:tcW w:w="1120" w:type="dxa"/>
          </w:tcPr>
          <w:p w14:paraId="2B4A921C" w14:textId="35A5BC9B" w:rsidR="004E62F7" w:rsidRDefault="004E62F7" w:rsidP="00B0759C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25</w:t>
            </w:r>
          </w:p>
        </w:tc>
      </w:tr>
      <w:tr w:rsidR="004E62F7" w:rsidRPr="00265CAD" w14:paraId="7B8AD69D" w14:textId="77777777" w:rsidTr="004E62F7">
        <w:trPr>
          <w:trHeight w:val="997"/>
        </w:trPr>
        <w:tc>
          <w:tcPr>
            <w:tcW w:w="1165" w:type="dxa"/>
            <w:vMerge/>
            <w:vAlign w:val="center"/>
          </w:tcPr>
          <w:p w14:paraId="7862C4ED" w14:textId="77777777" w:rsidR="004E62F7" w:rsidRDefault="004E62F7" w:rsidP="00B0759C">
            <w:pPr>
              <w:rPr>
                <w:b/>
                <w:sz w:val="28"/>
                <w:szCs w:val="28"/>
              </w:rPr>
            </w:pPr>
          </w:p>
        </w:tc>
        <w:tc>
          <w:tcPr>
            <w:tcW w:w="7353" w:type="dxa"/>
          </w:tcPr>
          <w:p w14:paraId="0029AE57" w14:textId="17BAF6F6" w:rsidR="004E62F7" w:rsidRDefault="004E62F7" w:rsidP="004E62F7">
            <w:r w:rsidRPr="00B0759C">
              <w:rPr>
                <w:rFonts w:eastAsia="Calibri"/>
                <w:position w:val="-46"/>
              </w:rPr>
              <w:object w:dxaOrig="1340" w:dyaOrig="1040" w14:anchorId="6655C630">
                <v:shape id="_x0000_i1034" type="#_x0000_t75" style="width:67.85pt;height:55.35pt" o:ole="">
                  <v:imagedata r:id="rId24" o:title=""/>
                </v:shape>
                <o:OLEObject Type="Embed" ProgID="Equation.DSMT4" ShapeID="_x0000_i1034" DrawAspect="Content" ObjectID="_1816063256" r:id="rId25"/>
              </w:object>
            </w:r>
            <w:r>
              <w:rPr>
                <w:rFonts w:eastAsia="Calibri"/>
                <w:lang w:val="vi-VN"/>
              </w:rPr>
              <w:t xml:space="preserve"> hay </w:t>
            </w:r>
            <w:r w:rsidRPr="00B0759C">
              <w:rPr>
                <w:rFonts w:eastAsia="Calibri"/>
                <w:position w:val="-24"/>
              </w:rPr>
              <w:object w:dxaOrig="1380" w:dyaOrig="620" w14:anchorId="03A11FB8">
                <v:shape id="_x0000_i1035" type="#_x0000_t75" style="width:69.9pt;height:33.7pt" o:ole="">
                  <v:imagedata r:id="rId26" o:title=""/>
                </v:shape>
                <o:OLEObject Type="Embed" ProgID="Equation.DSMT4" ShapeID="_x0000_i1035" DrawAspect="Content" ObjectID="_1816063257" r:id="rId27"/>
              </w:object>
            </w:r>
          </w:p>
        </w:tc>
        <w:tc>
          <w:tcPr>
            <w:tcW w:w="1120" w:type="dxa"/>
          </w:tcPr>
          <w:p w14:paraId="5A11E4FE" w14:textId="099F0C41" w:rsidR="004E62F7" w:rsidRDefault="004E62F7" w:rsidP="00B0759C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25</w:t>
            </w:r>
          </w:p>
        </w:tc>
      </w:tr>
      <w:tr w:rsidR="004E62F7" w:rsidRPr="00A778B0" w14:paraId="66D52C9B" w14:textId="77777777" w:rsidTr="004E62F7">
        <w:trPr>
          <w:trHeight w:val="1026"/>
        </w:trPr>
        <w:tc>
          <w:tcPr>
            <w:tcW w:w="1165" w:type="dxa"/>
            <w:vMerge w:val="restart"/>
            <w:vAlign w:val="center"/>
          </w:tcPr>
          <w:p w14:paraId="3C137C3E" w14:textId="0D78F43C" w:rsidR="004E62F7" w:rsidRPr="006275FD" w:rsidRDefault="004E62F7" w:rsidP="00B0759C">
            <w:pPr>
              <w:rPr>
                <w:sz w:val="28"/>
                <w:szCs w:val="28"/>
              </w:rPr>
            </w:pPr>
            <w:r>
              <w:rPr>
                <w:rFonts w:eastAsia="Calibri"/>
                <w:b/>
              </w:rPr>
              <w:t>Câu 2</w:t>
            </w:r>
            <w:r w:rsidRPr="00700DFE">
              <w:rPr>
                <w:rFonts w:eastAsia="Calibri"/>
                <w:b/>
              </w:rPr>
              <w:t>a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  <w:r w:rsidRPr="00700DFE">
              <w:rPr>
                <w:b/>
                <w:lang w:val="vi-VN"/>
              </w:rPr>
              <w:t>(0.5 điểm)</w:t>
            </w:r>
            <w:r w:rsidRPr="00700DFE">
              <w:rPr>
                <w:rFonts w:eastAsia="Calibri"/>
                <w:b/>
              </w:rPr>
              <w:t xml:space="preserve">: </w:t>
            </w:r>
            <w:r w:rsidRPr="00700DFE">
              <w:t xml:space="preserve"> </w:t>
            </w:r>
          </w:p>
        </w:tc>
        <w:tc>
          <w:tcPr>
            <w:tcW w:w="7353" w:type="dxa"/>
          </w:tcPr>
          <w:p w14:paraId="06F25DA2" w14:textId="2D23A741" w:rsidR="004E62F7" w:rsidRPr="00A778B0" w:rsidRDefault="004E62F7" w:rsidP="008A0459">
            <w:pPr>
              <w:rPr>
                <w:rFonts w:eastAsiaTheme="minorEastAsia"/>
                <w:b/>
                <w:lang w:val="pt-PT"/>
              </w:rPr>
            </w:pPr>
            <w:r w:rsidRPr="00986F88">
              <w:rPr>
                <w:rFonts w:eastAsia="Calibri"/>
                <w:b/>
                <w:lang w:val="pt-PT"/>
              </w:rPr>
              <w:t>Câu 2a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  <w:r w:rsidRPr="00700DFE">
              <w:rPr>
                <w:b/>
                <w:lang w:val="vi-VN"/>
              </w:rPr>
              <w:t>(0.5 điểm)</w:t>
            </w:r>
            <w:r w:rsidRPr="00986F88">
              <w:rPr>
                <w:rFonts w:eastAsia="Calibri"/>
                <w:b/>
                <w:lang w:val="pt-PT"/>
              </w:rPr>
              <w:t xml:space="preserve">: </w:t>
            </w:r>
            <w:r w:rsidRPr="00986F88">
              <w:rPr>
                <w:lang w:val="pt-PT"/>
              </w:rPr>
              <w:t xml:space="preserve"> </w:t>
            </w:r>
            <w:r w:rsidRPr="00700DFE">
              <w:rPr>
                <w:lang w:val="fr-FR"/>
              </w:rPr>
              <w:t xml:space="preserve">Cho </w:t>
            </w:r>
            <w:r w:rsidRPr="00700DFE">
              <w:rPr>
                <w:position w:val="-24"/>
              </w:rPr>
              <w:object w:dxaOrig="2520" w:dyaOrig="620" w14:anchorId="73F2F502">
                <v:shape id="_x0000_i1036" type="#_x0000_t75" style="width:126.95pt;height:30.4pt" o:ole="">
                  <v:imagedata r:id="rId28" o:title=""/>
                </v:shape>
                <o:OLEObject Type="Embed" ProgID="Equation.DSMT4" ShapeID="_x0000_i1036" DrawAspect="Content" ObjectID="_1816063258" r:id="rId29"/>
              </w:object>
            </w:r>
            <w:r w:rsidRPr="00700DFE">
              <w:rPr>
                <w:lang w:val="vi-VN"/>
              </w:rPr>
              <w:t xml:space="preserve">. Tính </w:t>
            </w:r>
            <w:r w:rsidRPr="00700DFE">
              <w:rPr>
                <w:position w:val="-10"/>
              </w:rPr>
              <w:object w:dxaOrig="1880" w:dyaOrig="300" w14:anchorId="4AAE31C1">
                <v:shape id="_x0000_i1037" type="#_x0000_t75" style="width:94.05pt;height:15.4pt" o:ole="">
                  <v:imagedata r:id="rId30" o:title=""/>
                </v:shape>
                <o:OLEObject Type="Embed" ProgID="Equation.DSMT4" ShapeID="_x0000_i1037" DrawAspect="Content" ObjectID="_1816063259" r:id="rId31"/>
              </w:object>
            </w:r>
          </w:p>
        </w:tc>
        <w:tc>
          <w:tcPr>
            <w:tcW w:w="1120" w:type="dxa"/>
          </w:tcPr>
          <w:p w14:paraId="6E705762" w14:textId="1E47375D" w:rsidR="004E62F7" w:rsidRPr="00A778B0" w:rsidRDefault="004E62F7" w:rsidP="00DB2B74">
            <w:pPr>
              <w:rPr>
                <w:sz w:val="28"/>
                <w:szCs w:val="28"/>
                <w:lang w:val="pt-PT"/>
              </w:rPr>
            </w:pPr>
          </w:p>
        </w:tc>
      </w:tr>
      <w:tr w:rsidR="004E62F7" w:rsidRPr="00265CAD" w14:paraId="28F55C63" w14:textId="77777777" w:rsidTr="004E62F7">
        <w:trPr>
          <w:trHeight w:val="645"/>
        </w:trPr>
        <w:tc>
          <w:tcPr>
            <w:tcW w:w="1165" w:type="dxa"/>
            <w:vMerge/>
            <w:vAlign w:val="center"/>
          </w:tcPr>
          <w:p w14:paraId="3C72A59B" w14:textId="77777777" w:rsidR="004E62F7" w:rsidRPr="00A778B0" w:rsidRDefault="004E62F7" w:rsidP="00B0759C">
            <w:pPr>
              <w:jc w:val="center"/>
              <w:rPr>
                <w:b/>
                <w:sz w:val="28"/>
                <w:szCs w:val="28"/>
                <w:lang w:val="pt-PT"/>
              </w:rPr>
            </w:pPr>
          </w:p>
        </w:tc>
        <w:tc>
          <w:tcPr>
            <w:tcW w:w="7353" w:type="dxa"/>
          </w:tcPr>
          <w:p w14:paraId="15480A2C" w14:textId="2BDA2958" w:rsidR="004E62F7" w:rsidRPr="004E62F7" w:rsidRDefault="004E62F7" w:rsidP="00080A39">
            <w:pPr>
              <w:rPr>
                <w:lang w:val="pl-PL"/>
              </w:rPr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 w:rsidRPr="008A0459">
              <w:rPr>
                <w:position w:val="-24"/>
              </w:rPr>
              <w:object w:dxaOrig="2580" w:dyaOrig="620" w14:anchorId="208C753E">
                <v:shape id="_x0000_i1038" type="#_x0000_t75" style="width:129.45pt;height:30.4pt" o:ole="">
                  <v:imagedata r:id="rId32" o:title=""/>
                </v:shape>
                <o:OLEObject Type="Embed" ProgID="Equation.DSMT4" ShapeID="_x0000_i1038" DrawAspect="Content" ObjectID="_1816063260" r:id="rId33"/>
              </w:object>
            </w:r>
            <w:r>
              <w:rPr>
                <w:lang w:val="vi-VN"/>
              </w:rPr>
              <w:t xml:space="preserve"> vì </w:t>
            </w:r>
            <w:r w:rsidRPr="008A0459">
              <w:rPr>
                <w:position w:val="-6"/>
              </w:rPr>
              <w:object w:dxaOrig="1420" w:dyaOrig="320" w14:anchorId="477A9FAB">
                <v:shape id="_x0000_i1039" type="#_x0000_t75" style="width:71.15pt;height:16.65pt" o:ole="">
                  <v:imagedata r:id="rId34" o:title=""/>
                </v:shape>
                <o:OLEObject Type="Embed" ProgID="Equation.DSMT4" ShapeID="_x0000_i1039" DrawAspect="Content" ObjectID="_1816063261" r:id="rId35"/>
              </w:object>
            </w:r>
          </w:p>
        </w:tc>
        <w:tc>
          <w:tcPr>
            <w:tcW w:w="1120" w:type="dxa"/>
          </w:tcPr>
          <w:p w14:paraId="07BAEBD1" w14:textId="5AE5DA9E" w:rsidR="004E62F7" w:rsidRPr="00986F88" w:rsidRDefault="004E62F7" w:rsidP="00B0759C">
            <w:pPr>
              <w:rPr>
                <w:b/>
                <w:sz w:val="28"/>
                <w:szCs w:val="28"/>
                <w:lang w:val="pl-PL"/>
              </w:rPr>
            </w:pPr>
            <w:r w:rsidRPr="00950F3F">
              <w:rPr>
                <w:b/>
                <w:sz w:val="28"/>
                <w:szCs w:val="28"/>
              </w:rPr>
              <w:t>0.</w:t>
            </w:r>
            <w:r>
              <w:rPr>
                <w:b/>
                <w:sz w:val="28"/>
                <w:szCs w:val="28"/>
              </w:rPr>
              <w:t>2</w:t>
            </w:r>
            <w:r w:rsidRPr="00950F3F">
              <w:rPr>
                <w:b/>
                <w:sz w:val="28"/>
                <w:szCs w:val="28"/>
              </w:rPr>
              <w:t>5</w:t>
            </w:r>
          </w:p>
        </w:tc>
      </w:tr>
      <w:tr w:rsidR="004E62F7" w:rsidRPr="00265CAD" w14:paraId="3685AC5E" w14:textId="77777777" w:rsidTr="004E62F7">
        <w:trPr>
          <w:trHeight w:val="1104"/>
        </w:trPr>
        <w:tc>
          <w:tcPr>
            <w:tcW w:w="1165" w:type="dxa"/>
            <w:vMerge/>
            <w:vAlign w:val="center"/>
          </w:tcPr>
          <w:p w14:paraId="4F3837E1" w14:textId="77777777" w:rsidR="004E62F7" w:rsidRDefault="004E62F7" w:rsidP="004E62F7">
            <w:pPr>
              <w:rPr>
                <w:b/>
                <w:sz w:val="28"/>
                <w:szCs w:val="28"/>
              </w:rPr>
            </w:pPr>
          </w:p>
        </w:tc>
        <w:tc>
          <w:tcPr>
            <w:tcW w:w="7353" w:type="dxa"/>
          </w:tcPr>
          <w:p w14:paraId="3AC49D83" w14:textId="39B63758" w:rsidR="004E62F7" w:rsidRPr="004E62F7" w:rsidRDefault="004E62F7" w:rsidP="004E62F7">
            <w:pPr>
              <w:tabs>
                <w:tab w:val="left" w:pos="1632"/>
              </w:tabs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 w:rsidRPr="008A0459">
              <w:rPr>
                <w:position w:val="-24"/>
              </w:rPr>
              <w:object w:dxaOrig="3879" w:dyaOrig="620" w14:anchorId="6E5DCA94">
                <v:shape id="_x0000_i1040" type="#_x0000_t75" style="width:194.75pt;height:30.4pt" o:ole="">
                  <v:imagedata r:id="rId36" o:title=""/>
                </v:shape>
                <o:OLEObject Type="Embed" ProgID="Equation.DSMT4" ShapeID="_x0000_i1040" DrawAspect="Content" ObjectID="_1816063262" r:id="rId37"/>
              </w:object>
            </w:r>
          </w:p>
        </w:tc>
        <w:tc>
          <w:tcPr>
            <w:tcW w:w="1120" w:type="dxa"/>
          </w:tcPr>
          <w:p w14:paraId="23DB7E36" w14:textId="3F00D70F" w:rsidR="004E62F7" w:rsidRPr="00986F88" w:rsidRDefault="004E62F7" w:rsidP="00B0759C">
            <w:pPr>
              <w:rPr>
                <w:b/>
                <w:sz w:val="28"/>
                <w:szCs w:val="28"/>
                <w:lang w:val="pl-PL"/>
              </w:rPr>
            </w:pPr>
            <w:r w:rsidRPr="00950F3F">
              <w:rPr>
                <w:b/>
                <w:sz w:val="28"/>
                <w:szCs w:val="28"/>
              </w:rPr>
              <w:t>0.</w:t>
            </w:r>
            <w:r>
              <w:rPr>
                <w:b/>
                <w:sz w:val="28"/>
                <w:szCs w:val="28"/>
              </w:rPr>
              <w:t>2</w:t>
            </w:r>
            <w:r w:rsidRPr="00950F3F">
              <w:rPr>
                <w:b/>
                <w:sz w:val="28"/>
                <w:szCs w:val="28"/>
              </w:rPr>
              <w:t>5</w:t>
            </w:r>
          </w:p>
        </w:tc>
      </w:tr>
      <w:tr w:rsidR="004E62F7" w:rsidRPr="00265CAD" w14:paraId="46C23530" w14:textId="77777777" w:rsidTr="004E62F7">
        <w:trPr>
          <w:trHeight w:val="1250"/>
        </w:trPr>
        <w:tc>
          <w:tcPr>
            <w:tcW w:w="1165" w:type="dxa"/>
            <w:vMerge w:val="restart"/>
          </w:tcPr>
          <w:p w14:paraId="1B1D26A1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  <w:p w14:paraId="485FACAE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  <w:p w14:paraId="19705FE9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  <w:p w14:paraId="071C392D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  <w:p w14:paraId="60CA2A6B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  <w:p w14:paraId="46CA381E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  <w:p w14:paraId="56D7AA4B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  <w:p w14:paraId="2AACDF75" w14:textId="77777777" w:rsidR="004E62F7" w:rsidRDefault="004E62F7" w:rsidP="00DB2B74">
            <w:pPr>
              <w:jc w:val="center"/>
              <w:rPr>
                <w:rFonts w:eastAsia="Calibri"/>
                <w:b/>
              </w:rPr>
            </w:pPr>
          </w:p>
          <w:p w14:paraId="450547AC" w14:textId="77777777" w:rsidR="004E62F7" w:rsidRDefault="004E62F7" w:rsidP="00DB2B74">
            <w:pPr>
              <w:jc w:val="center"/>
              <w:rPr>
                <w:rFonts w:eastAsia="Calibri"/>
                <w:b/>
              </w:rPr>
            </w:pPr>
          </w:p>
          <w:p w14:paraId="769B65DA" w14:textId="77777777" w:rsidR="004E62F7" w:rsidRDefault="004E62F7" w:rsidP="00DB2B74">
            <w:pPr>
              <w:jc w:val="center"/>
              <w:rPr>
                <w:rFonts w:eastAsia="Calibri"/>
                <w:b/>
              </w:rPr>
            </w:pPr>
          </w:p>
          <w:p w14:paraId="429F4A44" w14:textId="77777777" w:rsidR="004E62F7" w:rsidRDefault="004E62F7" w:rsidP="00DB2B74">
            <w:pPr>
              <w:jc w:val="center"/>
              <w:rPr>
                <w:rFonts w:eastAsia="Calibri"/>
                <w:b/>
              </w:rPr>
            </w:pPr>
          </w:p>
          <w:p w14:paraId="73F0E618" w14:textId="77777777" w:rsidR="004E62F7" w:rsidRPr="006275FD" w:rsidRDefault="004E62F7" w:rsidP="00DB2B74">
            <w:pPr>
              <w:jc w:val="center"/>
              <w:rPr>
                <w:sz w:val="28"/>
                <w:szCs w:val="28"/>
              </w:rPr>
            </w:pPr>
            <w:r>
              <w:rPr>
                <w:rFonts w:eastAsia="Calibri"/>
                <w:b/>
              </w:rPr>
              <w:t>Câu 2b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  <w:r w:rsidRPr="00700DFE">
              <w:rPr>
                <w:b/>
                <w:lang w:val="vi-VN"/>
              </w:rPr>
              <w:t>(0.5 điểm)</w:t>
            </w:r>
            <w:r w:rsidRPr="00700DFE">
              <w:rPr>
                <w:rFonts w:eastAsia="Calibri"/>
                <w:b/>
              </w:rPr>
              <w:t>:</w:t>
            </w:r>
          </w:p>
          <w:p w14:paraId="7BB82D49" w14:textId="77777777" w:rsidR="004E62F7" w:rsidRPr="006275FD" w:rsidRDefault="004E62F7" w:rsidP="00DB2B74">
            <w:pPr>
              <w:jc w:val="center"/>
              <w:rPr>
                <w:sz w:val="28"/>
                <w:szCs w:val="28"/>
              </w:rPr>
            </w:pPr>
          </w:p>
          <w:p w14:paraId="63AE5269" w14:textId="77777777" w:rsidR="004E62F7" w:rsidRPr="006275FD" w:rsidRDefault="004E62F7" w:rsidP="00DB2B74">
            <w:pPr>
              <w:jc w:val="center"/>
              <w:rPr>
                <w:sz w:val="28"/>
                <w:szCs w:val="28"/>
              </w:rPr>
            </w:pPr>
          </w:p>
          <w:p w14:paraId="319C80F4" w14:textId="77777777" w:rsidR="004E62F7" w:rsidRPr="00DB2B74" w:rsidRDefault="004E62F7" w:rsidP="00DB2B74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14:paraId="5C0BDF50" w14:textId="77777777" w:rsidR="004E62F7" w:rsidRDefault="004E62F7" w:rsidP="00DB2B74">
            <w:pPr>
              <w:jc w:val="center"/>
              <w:rPr>
                <w:b/>
                <w:sz w:val="28"/>
                <w:szCs w:val="28"/>
              </w:rPr>
            </w:pPr>
          </w:p>
          <w:p w14:paraId="4E82F5A0" w14:textId="77777777" w:rsidR="004E62F7" w:rsidRPr="006275FD" w:rsidRDefault="004E62F7" w:rsidP="00DB2B74">
            <w:pPr>
              <w:jc w:val="center"/>
              <w:rPr>
                <w:sz w:val="28"/>
                <w:szCs w:val="28"/>
              </w:rPr>
            </w:pPr>
          </w:p>
          <w:p w14:paraId="1115D4BE" w14:textId="77777777" w:rsidR="004E62F7" w:rsidRPr="00265CAD" w:rsidRDefault="004E62F7" w:rsidP="00B0759C">
            <w:pPr>
              <w:rPr>
                <w:sz w:val="28"/>
                <w:szCs w:val="28"/>
              </w:rPr>
            </w:pPr>
          </w:p>
        </w:tc>
        <w:tc>
          <w:tcPr>
            <w:tcW w:w="7353" w:type="dxa"/>
          </w:tcPr>
          <w:p w14:paraId="4AA8E023" w14:textId="77777777" w:rsidR="004E62F7" w:rsidRPr="00700DFE" w:rsidRDefault="004E62F7" w:rsidP="00DB2B74">
            <w:pPr>
              <w:spacing w:before="40" w:after="40"/>
              <w:rPr>
                <w:rFonts w:eastAsia="Calibri"/>
                <w:lang w:val="vi-VN"/>
              </w:rPr>
            </w:pPr>
            <w:r>
              <w:rPr>
                <w:rFonts w:eastAsia="Calibri"/>
                <w:b/>
              </w:rPr>
              <w:lastRenderedPageBreak/>
              <w:t>Câu 2</w:t>
            </w:r>
            <w:r w:rsidRPr="00700DFE">
              <w:rPr>
                <w:rFonts w:eastAsia="Calibri"/>
                <w:b/>
              </w:rPr>
              <w:t>b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  <w:r w:rsidRPr="00700DFE">
              <w:rPr>
                <w:b/>
                <w:lang w:val="vi-VN"/>
              </w:rPr>
              <w:t>(0.5 điểm)</w:t>
            </w:r>
            <w:r w:rsidRPr="00700DFE">
              <w:rPr>
                <w:rFonts w:eastAsia="Calibri"/>
                <w:b/>
              </w:rPr>
              <w:t xml:space="preserve">:  </w:t>
            </w:r>
            <w:r w:rsidRPr="00700DFE">
              <w:rPr>
                <w:rFonts w:eastAsia="Calibri"/>
                <w:lang w:val="vi-VN"/>
              </w:rPr>
              <w:t xml:space="preserve">Để đo khoảng cách giữa hai chiếc thuyền </w:t>
            </w:r>
            <w:r w:rsidRPr="00700DFE">
              <w:rPr>
                <w:rFonts w:eastAsia="Calibri"/>
              </w:rPr>
              <w:t xml:space="preserve"> </w:t>
            </w:r>
            <w:r w:rsidRPr="00700DFE">
              <w:rPr>
                <w:rFonts w:eastAsia="Calibri"/>
                <w:lang w:val="vi-VN"/>
              </w:rPr>
              <w:t xml:space="preserve">đang neo đậu ở vị trí A và B, bạn Nam </w:t>
            </w:r>
            <w:r>
              <w:rPr>
                <w:rFonts w:eastAsia="Calibri"/>
                <w:lang w:val="vi-VN"/>
              </w:rPr>
              <w:t xml:space="preserve">tiến hành lấy số liệu </w:t>
            </w:r>
            <w:r w:rsidRPr="00700DFE">
              <w:rPr>
                <w:rFonts w:eastAsia="Calibri"/>
                <w:lang w:val="vi-VN"/>
              </w:rPr>
              <w:t>trên bãi biển từ vị trí C sang vị trí D và đo được CD=800 mét, DE=500 mét với các số đo góc như hình vẽ. Tính khoảng cách từ A đến B.</w:t>
            </w:r>
          </w:p>
          <w:p w14:paraId="0A54073F" w14:textId="265A006C" w:rsidR="004E62F7" w:rsidRPr="004E62F7" w:rsidRDefault="004E62F7" w:rsidP="004E62F7">
            <w:pPr>
              <w:spacing w:before="40" w:after="40"/>
              <w:rPr>
                <w:rFonts w:eastAsia="Calibri"/>
              </w:rPr>
            </w:pPr>
            <w:r>
              <w:rPr>
                <w:rFonts w:eastAsia="Calibri"/>
                <w:lang w:val="vi-VN"/>
              </w:rPr>
              <w:lastRenderedPageBreak/>
              <w:t xml:space="preserve">                 </w:t>
            </w:r>
            <w:r w:rsidRPr="00700DFE">
              <w:rPr>
                <w:rFonts w:eastAsia="Calibri"/>
                <w:lang w:val="vi-VN"/>
              </w:rPr>
              <w:t xml:space="preserve">        </w:t>
            </w:r>
            <w:r w:rsidRPr="00700DFE">
              <w:rPr>
                <w:rFonts w:eastAsia="Calibri"/>
                <w:noProof/>
              </w:rPr>
              <w:drawing>
                <wp:inline distT="0" distB="0" distL="0" distR="0" wp14:anchorId="05CCAD8B" wp14:editId="7108D92F">
                  <wp:extent cx="3180882" cy="2311400"/>
                  <wp:effectExtent l="0" t="0" r="635" b="0"/>
                  <wp:docPr id="2" name="Picture 2" descr="C:\Users\Administrator\Desktop\HINH VD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 descr="C:\Users\Administrator\Desktop\HINH VD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3231" cy="23567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46CC40" w14:textId="77777777" w:rsidR="004E62F7" w:rsidRPr="004D29DA" w:rsidRDefault="004E62F7" w:rsidP="006A2AEF">
            <w:pPr>
              <w:ind w:left="283"/>
              <w:rPr>
                <w:lang w:val="vi-VN"/>
              </w:rPr>
            </w:pPr>
          </w:p>
        </w:tc>
        <w:tc>
          <w:tcPr>
            <w:tcW w:w="1120" w:type="dxa"/>
          </w:tcPr>
          <w:p w14:paraId="571678EF" w14:textId="77777777" w:rsidR="004E62F7" w:rsidRPr="00986F88" w:rsidRDefault="004E62F7" w:rsidP="00B0759C">
            <w:pPr>
              <w:rPr>
                <w:sz w:val="28"/>
                <w:szCs w:val="28"/>
                <w:lang w:val="vi-VN"/>
              </w:rPr>
            </w:pPr>
          </w:p>
          <w:p w14:paraId="142A3FD2" w14:textId="77777777" w:rsidR="004E62F7" w:rsidRPr="00986F88" w:rsidRDefault="004E62F7" w:rsidP="00B0759C">
            <w:pPr>
              <w:rPr>
                <w:b/>
                <w:sz w:val="28"/>
                <w:szCs w:val="28"/>
                <w:lang w:val="vi-VN"/>
              </w:rPr>
            </w:pPr>
          </w:p>
          <w:p w14:paraId="33DF0A58" w14:textId="77777777" w:rsidR="004E62F7" w:rsidRPr="00986F88" w:rsidRDefault="004E62F7" w:rsidP="00B0759C">
            <w:pPr>
              <w:rPr>
                <w:b/>
                <w:sz w:val="28"/>
                <w:szCs w:val="28"/>
                <w:lang w:val="vi-VN"/>
              </w:rPr>
            </w:pPr>
          </w:p>
          <w:p w14:paraId="0E9CAE82" w14:textId="77777777" w:rsidR="004E62F7" w:rsidRPr="00986F88" w:rsidRDefault="004E62F7" w:rsidP="00B0759C">
            <w:pPr>
              <w:rPr>
                <w:b/>
                <w:sz w:val="28"/>
                <w:szCs w:val="28"/>
                <w:lang w:val="vi-VN"/>
              </w:rPr>
            </w:pPr>
          </w:p>
          <w:p w14:paraId="2BDF7138" w14:textId="77777777" w:rsidR="004E62F7" w:rsidRPr="00986F88" w:rsidRDefault="004E62F7" w:rsidP="00B0759C">
            <w:pPr>
              <w:rPr>
                <w:b/>
                <w:sz w:val="28"/>
                <w:szCs w:val="28"/>
                <w:lang w:val="vi-VN"/>
              </w:rPr>
            </w:pPr>
          </w:p>
          <w:p w14:paraId="6E67627C" w14:textId="77777777" w:rsidR="004E62F7" w:rsidRPr="004E62F7" w:rsidRDefault="004E62F7" w:rsidP="00B0759C">
            <w:pPr>
              <w:rPr>
                <w:b/>
                <w:sz w:val="28"/>
                <w:szCs w:val="28"/>
              </w:rPr>
            </w:pPr>
          </w:p>
          <w:p w14:paraId="1AE7B973" w14:textId="5E2992C1" w:rsidR="004E62F7" w:rsidRPr="005022AC" w:rsidRDefault="004E62F7" w:rsidP="005022AC">
            <w:pPr>
              <w:rPr>
                <w:sz w:val="28"/>
                <w:szCs w:val="28"/>
              </w:rPr>
            </w:pPr>
          </w:p>
        </w:tc>
      </w:tr>
      <w:tr w:rsidR="004E62F7" w:rsidRPr="00265CAD" w14:paraId="4288476B" w14:textId="77777777" w:rsidTr="004E62F7">
        <w:trPr>
          <w:trHeight w:val="1250"/>
        </w:trPr>
        <w:tc>
          <w:tcPr>
            <w:tcW w:w="1165" w:type="dxa"/>
            <w:vMerge/>
          </w:tcPr>
          <w:p w14:paraId="13F39B40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353" w:type="dxa"/>
          </w:tcPr>
          <w:p w14:paraId="700C7D69" w14:textId="77777777" w:rsidR="004E62F7" w:rsidRDefault="004E62F7" w:rsidP="004E62F7">
            <w:pPr>
              <w:ind w:left="283"/>
              <w:rPr>
                <w:rFonts w:eastAsia="Calibri"/>
              </w:rPr>
            </w:pPr>
            <w:r>
              <w:rPr>
                <w:lang w:val="vi-VN"/>
              </w:rPr>
              <w:t xml:space="preserve">Áp dụng định lí Sin trong tam giác </w:t>
            </w:r>
            <w:r w:rsidRPr="004D29DA">
              <w:rPr>
                <w:rFonts w:eastAsia="Calibri"/>
                <w:position w:val="-4"/>
              </w:rPr>
              <w:object w:dxaOrig="580" w:dyaOrig="260" w14:anchorId="11508BAB">
                <v:shape id="_x0000_i1041" type="#_x0000_t75" style="width:29.15pt;height:12.5pt" o:ole="">
                  <v:imagedata r:id="rId39" o:title=""/>
                </v:shape>
                <o:OLEObject Type="Embed" ProgID="Equation.DSMT4" ShapeID="_x0000_i1041" DrawAspect="Content" ObjectID="_1816063263" r:id="rId40"/>
              </w:object>
            </w:r>
            <w:r>
              <w:rPr>
                <w:rFonts w:eastAsia="Calibri"/>
                <w:lang w:val="vi-VN"/>
              </w:rPr>
              <w:t xml:space="preserve">ta có </w:t>
            </w:r>
            <w:r w:rsidRPr="004D29DA">
              <w:rPr>
                <w:rFonts w:eastAsia="Calibri"/>
                <w:position w:val="-28"/>
              </w:rPr>
              <w:object w:dxaOrig="5400" w:dyaOrig="660" w14:anchorId="5A0AEBFF">
                <v:shape id="_x0000_i1042" type="#_x0000_t75" style="width:269.25pt;height:32.45pt" o:ole="">
                  <v:imagedata r:id="rId41" o:title=""/>
                </v:shape>
                <o:OLEObject Type="Embed" ProgID="Equation.DSMT4" ShapeID="_x0000_i1042" DrawAspect="Content" ObjectID="_1816063264" r:id="rId42"/>
              </w:object>
            </w:r>
          </w:p>
          <w:p w14:paraId="0397A0EC" w14:textId="69F33445" w:rsidR="004E62F7" w:rsidRPr="004E62F7" w:rsidRDefault="004E62F7" w:rsidP="004E62F7">
            <w:pPr>
              <w:ind w:left="283"/>
              <w:rPr>
                <w:rFonts w:eastAsia="Calibri"/>
              </w:rPr>
            </w:pPr>
            <w:r>
              <w:rPr>
                <w:lang w:val="vi-VN"/>
              </w:rPr>
              <w:t xml:space="preserve">Áp dụng định lí Sin trong tam giác </w:t>
            </w:r>
            <w:r w:rsidRPr="00CC380D">
              <w:rPr>
                <w:rFonts w:eastAsia="Calibri"/>
                <w:position w:val="-6"/>
              </w:rPr>
              <w:object w:dxaOrig="560" w:dyaOrig="279" w14:anchorId="4712A7E3">
                <v:shape id="_x0000_i1043" type="#_x0000_t75" style="width:27.9pt;height:13.3pt" o:ole="">
                  <v:imagedata r:id="rId43" o:title=""/>
                </v:shape>
                <o:OLEObject Type="Embed" ProgID="Equation.DSMT4" ShapeID="_x0000_i1043" DrawAspect="Content" ObjectID="_1816063265" r:id="rId44"/>
              </w:object>
            </w:r>
            <w:r>
              <w:rPr>
                <w:rFonts w:eastAsia="Calibri"/>
                <w:lang w:val="vi-VN"/>
              </w:rPr>
              <w:t xml:space="preserve">ta có </w:t>
            </w:r>
            <w:r w:rsidRPr="004D29DA">
              <w:rPr>
                <w:rFonts w:eastAsia="Calibri"/>
                <w:position w:val="-28"/>
              </w:rPr>
              <w:object w:dxaOrig="5260" w:dyaOrig="660" w14:anchorId="31BF9C1D">
                <v:shape id="_x0000_i1044" type="#_x0000_t75" style="width:263.05pt;height:32.45pt" o:ole="">
                  <v:imagedata r:id="rId45" o:title=""/>
                </v:shape>
                <o:OLEObject Type="Embed" ProgID="Equation.DSMT4" ShapeID="_x0000_i1044" DrawAspect="Content" ObjectID="_1816063266" r:id="rId46"/>
              </w:object>
            </w:r>
          </w:p>
        </w:tc>
        <w:tc>
          <w:tcPr>
            <w:tcW w:w="1120" w:type="dxa"/>
          </w:tcPr>
          <w:p w14:paraId="6B0539D3" w14:textId="03058B55" w:rsidR="004E62F7" w:rsidRPr="00986F88" w:rsidRDefault="004E62F7" w:rsidP="00B0759C">
            <w:pPr>
              <w:rPr>
                <w:sz w:val="28"/>
                <w:szCs w:val="28"/>
                <w:lang w:val="vi-VN"/>
              </w:rPr>
            </w:pPr>
            <w:r w:rsidRPr="00950F3F">
              <w:rPr>
                <w:b/>
                <w:sz w:val="28"/>
                <w:szCs w:val="28"/>
              </w:rPr>
              <w:t>0.</w:t>
            </w:r>
            <w:r>
              <w:rPr>
                <w:b/>
                <w:sz w:val="28"/>
                <w:szCs w:val="28"/>
              </w:rPr>
              <w:t>2</w:t>
            </w:r>
            <w:r w:rsidRPr="00950F3F">
              <w:rPr>
                <w:b/>
                <w:sz w:val="28"/>
                <w:szCs w:val="28"/>
              </w:rPr>
              <w:t>5</w:t>
            </w:r>
          </w:p>
        </w:tc>
      </w:tr>
      <w:tr w:rsidR="004E62F7" w:rsidRPr="00265CAD" w14:paraId="136844DC" w14:textId="77777777" w:rsidTr="004E62F7">
        <w:trPr>
          <w:trHeight w:val="1250"/>
        </w:trPr>
        <w:tc>
          <w:tcPr>
            <w:tcW w:w="1165" w:type="dxa"/>
            <w:vMerge/>
          </w:tcPr>
          <w:p w14:paraId="2F6303CB" w14:textId="77777777" w:rsidR="004E62F7" w:rsidRDefault="004E62F7" w:rsidP="00B0759C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353" w:type="dxa"/>
          </w:tcPr>
          <w:p w14:paraId="04954942" w14:textId="4E925090" w:rsidR="004E62F7" w:rsidRPr="004E62F7" w:rsidRDefault="004E62F7" w:rsidP="004E62F7">
            <w:pPr>
              <w:ind w:left="283"/>
              <w:rPr>
                <w:rFonts w:eastAsia="Calibri"/>
              </w:rPr>
            </w:pPr>
            <w:r>
              <w:rPr>
                <w:lang w:val="vi-VN"/>
              </w:rPr>
              <w:t xml:space="preserve">Áp dụng định lí Cosin trong tam giác </w:t>
            </w:r>
            <w:r w:rsidRPr="004D29DA">
              <w:rPr>
                <w:rFonts w:eastAsia="Calibri"/>
                <w:position w:val="-4"/>
              </w:rPr>
              <w:object w:dxaOrig="540" w:dyaOrig="260" w14:anchorId="51F5433F">
                <v:shape id="_x0000_i1045" type="#_x0000_t75" style="width:27.05pt;height:12.5pt" o:ole="">
                  <v:imagedata r:id="rId47" o:title=""/>
                </v:shape>
                <o:OLEObject Type="Embed" ProgID="Equation.DSMT4" ShapeID="_x0000_i1045" DrawAspect="Content" ObjectID="_1816063267" r:id="rId48"/>
              </w:object>
            </w:r>
            <w:r>
              <w:rPr>
                <w:rFonts w:eastAsia="Calibri"/>
                <w:lang w:val="vi-VN"/>
              </w:rPr>
              <w:t xml:space="preserve">ta có </w:t>
            </w:r>
            <w:r w:rsidRPr="00741461">
              <w:rPr>
                <w:rFonts w:eastAsia="Calibri"/>
                <w:position w:val="-12"/>
              </w:rPr>
              <w:object w:dxaOrig="4880" w:dyaOrig="440" w14:anchorId="49219A75">
                <v:shape id="_x0000_i1046" type="#_x0000_t75" style="width:243.9pt;height:22.05pt" o:ole="">
                  <v:imagedata r:id="rId49" o:title=""/>
                </v:shape>
                <o:OLEObject Type="Embed" ProgID="Equation.DSMT4" ShapeID="_x0000_i1046" DrawAspect="Content" ObjectID="_1816063268" r:id="rId50"/>
              </w:object>
            </w:r>
          </w:p>
        </w:tc>
        <w:tc>
          <w:tcPr>
            <w:tcW w:w="1120" w:type="dxa"/>
          </w:tcPr>
          <w:p w14:paraId="6E281987" w14:textId="1D84999B" w:rsidR="004E62F7" w:rsidRPr="00986F88" w:rsidRDefault="004E62F7" w:rsidP="00B0759C">
            <w:pPr>
              <w:rPr>
                <w:sz w:val="28"/>
                <w:szCs w:val="28"/>
                <w:lang w:val="vi-VN"/>
              </w:rPr>
            </w:pPr>
            <w:r w:rsidRPr="00950F3F">
              <w:rPr>
                <w:b/>
                <w:sz w:val="28"/>
                <w:szCs w:val="28"/>
              </w:rPr>
              <w:t>0.</w:t>
            </w:r>
            <w:r>
              <w:rPr>
                <w:b/>
                <w:sz w:val="28"/>
                <w:szCs w:val="28"/>
              </w:rPr>
              <w:t>2</w:t>
            </w:r>
            <w:r w:rsidRPr="00950F3F">
              <w:rPr>
                <w:b/>
                <w:sz w:val="28"/>
                <w:szCs w:val="28"/>
              </w:rPr>
              <w:t>5</w:t>
            </w:r>
          </w:p>
        </w:tc>
      </w:tr>
      <w:tr w:rsidR="008C54E8" w:rsidRPr="00265CAD" w14:paraId="5AA492E1" w14:textId="77777777" w:rsidTr="004E62F7">
        <w:trPr>
          <w:trHeight w:val="1250"/>
        </w:trPr>
        <w:tc>
          <w:tcPr>
            <w:tcW w:w="1165" w:type="dxa"/>
            <w:vMerge w:val="restart"/>
          </w:tcPr>
          <w:p w14:paraId="237F460F" w14:textId="77777777" w:rsidR="008C54E8" w:rsidRDefault="008C54E8" w:rsidP="005022AC">
            <w:pPr>
              <w:jc w:val="center"/>
              <w:rPr>
                <w:rFonts w:eastAsia="Calibri"/>
                <w:b/>
                <w:lang w:val="vi-VN"/>
              </w:rPr>
            </w:pPr>
            <w:r>
              <w:rPr>
                <w:rFonts w:eastAsia="Calibri"/>
                <w:b/>
              </w:rPr>
              <w:t>Câu 3</w:t>
            </w:r>
            <w:r w:rsidRPr="00700DFE">
              <w:rPr>
                <w:rFonts w:eastAsia="Calibri"/>
                <w:b/>
                <w:lang w:val="vi-VN"/>
              </w:rPr>
              <w:t xml:space="preserve"> </w:t>
            </w:r>
          </w:p>
          <w:p w14:paraId="64AF7C32" w14:textId="77777777" w:rsidR="008C54E8" w:rsidRPr="006275FD" w:rsidRDefault="008C54E8" w:rsidP="005022AC">
            <w:pPr>
              <w:jc w:val="center"/>
              <w:rPr>
                <w:sz w:val="28"/>
                <w:szCs w:val="28"/>
              </w:rPr>
            </w:pPr>
            <w:r w:rsidRPr="00700DFE">
              <w:rPr>
                <w:b/>
                <w:lang w:val="vi-VN"/>
              </w:rPr>
              <w:t>(</w:t>
            </w:r>
            <w:r>
              <w:rPr>
                <w:b/>
              </w:rPr>
              <w:t>1.0</w:t>
            </w:r>
            <w:r w:rsidRPr="00700DFE">
              <w:rPr>
                <w:b/>
                <w:lang w:val="vi-VN"/>
              </w:rPr>
              <w:t xml:space="preserve"> điểm)</w:t>
            </w:r>
            <w:r w:rsidRPr="00700DFE">
              <w:rPr>
                <w:rFonts w:eastAsia="Calibri"/>
                <w:b/>
              </w:rPr>
              <w:t>:</w:t>
            </w:r>
          </w:p>
          <w:p w14:paraId="3B3C86B2" w14:textId="77777777" w:rsidR="008C54E8" w:rsidRDefault="008C54E8" w:rsidP="00B0759C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353" w:type="dxa"/>
          </w:tcPr>
          <w:p w14:paraId="2AB722D3" w14:textId="12CFAE12" w:rsidR="008C54E8" w:rsidRPr="00082051" w:rsidRDefault="008C54E8" w:rsidP="00082051">
            <w:pPr>
              <w:spacing w:before="40" w:after="40"/>
              <w:rPr>
                <w:rFonts w:eastAsia="Calibri"/>
              </w:rPr>
            </w:pPr>
            <w:r w:rsidRPr="00133F31">
              <w:rPr>
                <w:rFonts w:eastAsia="Calibri"/>
              </w:rPr>
              <w:t xml:space="preserve">Bác Năm dự định trồng ngô và đậu xanh trên một mảnh đất có diện tích 8 hecta (ha). Nếu trồng 1 ha ngô thì cần 20 ngày công và thu được 40 triệu đồng. Nếu trồng 1 ha đậu xanh thì cần 30 ngày công và thu được 50 triệu đồng. Bác Năm cần trồng </w:t>
            </w:r>
            <w:r>
              <w:rPr>
                <w:rFonts w:eastAsia="Calibri"/>
                <w:i/>
              </w:rPr>
              <w:t>x</w:t>
            </w:r>
            <w:r>
              <w:rPr>
                <w:rFonts w:eastAsia="Calibri"/>
              </w:rPr>
              <w:t xml:space="preserve"> ha ngô và </w:t>
            </w:r>
            <w:r>
              <w:rPr>
                <w:rFonts w:eastAsia="Calibri"/>
                <w:i/>
              </w:rPr>
              <w:t>y</w:t>
            </w:r>
            <w:r>
              <w:rPr>
                <w:rFonts w:eastAsia="Calibri"/>
              </w:rPr>
              <w:t xml:space="preserve"> ha đậu xanh </w:t>
            </w:r>
            <w:r w:rsidRPr="00133F31">
              <w:rPr>
                <w:rFonts w:eastAsia="Calibri"/>
              </w:rPr>
              <w:t>để thu được nhiều tiền nhất</w:t>
            </w:r>
            <w:r>
              <w:rPr>
                <w:rFonts w:eastAsia="Calibri"/>
              </w:rPr>
              <w:t xml:space="preserve">. Tìm x và y. </w:t>
            </w:r>
            <w:r w:rsidRPr="00133F31">
              <w:rPr>
                <w:rFonts w:eastAsia="Calibri"/>
              </w:rPr>
              <w:t xml:space="preserve"> Biết rằng, bác Năm chỉ có thể sử dụng không quá 180 ngày công cho việc trồng ngô và đậu xanh.</w: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120" w:type="dxa"/>
          </w:tcPr>
          <w:p w14:paraId="4EBFB1AC" w14:textId="77777777" w:rsidR="008C54E8" w:rsidRDefault="008C54E8" w:rsidP="00B0759C">
            <w:pPr>
              <w:rPr>
                <w:sz w:val="28"/>
                <w:szCs w:val="28"/>
              </w:rPr>
            </w:pPr>
          </w:p>
          <w:p w14:paraId="2B0FF617" w14:textId="77777777" w:rsidR="008C54E8" w:rsidRPr="004968B3" w:rsidRDefault="008C54E8" w:rsidP="004968B3">
            <w:pPr>
              <w:rPr>
                <w:sz w:val="28"/>
                <w:szCs w:val="28"/>
              </w:rPr>
            </w:pPr>
          </w:p>
          <w:p w14:paraId="7889D45B" w14:textId="56523366" w:rsidR="008C54E8" w:rsidRPr="004968B3" w:rsidRDefault="008C54E8" w:rsidP="004968B3">
            <w:pPr>
              <w:rPr>
                <w:sz w:val="28"/>
                <w:szCs w:val="28"/>
              </w:rPr>
            </w:pPr>
          </w:p>
        </w:tc>
      </w:tr>
      <w:tr w:rsidR="008C54E8" w:rsidRPr="00265CAD" w14:paraId="33892478" w14:textId="77777777" w:rsidTr="004E62F7">
        <w:trPr>
          <w:trHeight w:val="1250"/>
        </w:trPr>
        <w:tc>
          <w:tcPr>
            <w:tcW w:w="1165" w:type="dxa"/>
            <w:vMerge/>
          </w:tcPr>
          <w:p w14:paraId="733E95F0" w14:textId="77777777" w:rsidR="008C54E8" w:rsidRDefault="008C54E8" w:rsidP="005022AC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7353" w:type="dxa"/>
          </w:tcPr>
          <w:p w14:paraId="108A977B" w14:textId="77777777" w:rsidR="008C54E8" w:rsidRPr="00133F3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 w:rsidRPr="00133F31">
              <w:rPr>
                <w:rFonts w:eastAsia="Calibri"/>
              </w:rPr>
              <w:t xml:space="preserve">Gọi </w:t>
            </w:r>
            <w:r w:rsidRPr="00133F31">
              <w:rPr>
                <w:rFonts w:eastAsia="Calibri"/>
                <w:position w:val="-6"/>
              </w:rPr>
              <w:object w:dxaOrig="200" w:dyaOrig="220" w14:anchorId="32326801">
                <v:shape id="_x0000_i1047" type="#_x0000_t75" style="width:8.3pt;height:10.4pt" o:ole="">
                  <v:imagedata r:id="rId51" o:title=""/>
                </v:shape>
                <o:OLEObject Type="Embed" ProgID="Equation.DSMT4" ShapeID="_x0000_i1047" DrawAspect="Content" ObjectID="_1816063269" r:id="rId52"/>
              </w:object>
            </w:r>
            <w:r w:rsidRPr="00133F31">
              <w:rPr>
                <w:rFonts w:eastAsia="Calibri"/>
              </w:rPr>
              <w:t xml:space="preserve"> là số hecta (ha) đất trồng ngô và y là số hecta đất trồng đậu xanh.</w:t>
            </w:r>
          </w:p>
          <w:p w14:paraId="3C761228" w14:textId="77777777" w:rsidR="008C54E8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Theo đề </w:t>
            </w:r>
            <w:r w:rsidRPr="00133F31">
              <w:rPr>
                <w:rFonts w:eastAsia="Calibri"/>
              </w:rPr>
              <w:t>ta có hệ bất phương trình mô tả các điều kiện ràng buộc:</w:t>
            </w:r>
          </w:p>
          <w:p w14:paraId="1C3F03C9" w14:textId="1013B91C" w:rsidR="008C54E8" w:rsidRPr="00133F3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                                     </w:t>
            </w:r>
            <w:r w:rsidRPr="00133F31">
              <w:rPr>
                <w:rFonts w:eastAsia="Calibri"/>
              </w:rPr>
              <w:t xml:space="preserve"> </w:t>
            </w:r>
            <w:r w:rsidRPr="00133F31">
              <w:rPr>
                <w:rFonts w:eastAsia="Calibri"/>
                <w:position w:val="-66"/>
              </w:rPr>
              <w:object w:dxaOrig="1719" w:dyaOrig="1440" w14:anchorId="24C0B91F">
                <v:shape id="_x0000_i1048" type="#_x0000_t75" style="width:86.55pt;height:1in" o:ole="">
                  <v:imagedata r:id="rId53" o:title=""/>
                </v:shape>
                <o:OLEObject Type="Embed" ProgID="Equation.DSMT4" ShapeID="_x0000_i1048" DrawAspect="Content" ObjectID="_1816063270" r:id="rId54"/>
              </w:object>
            </w:r>
          </w:p>
          <w:p w14:paraId="430B1BC3" w14:textId="5E5B40A9" w:rsidR="008C54E8" w:rsidRPr="0008205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 w:rsidRPr="00133F31">
              <w:rPr>
                <w:rFonts w:eastAsia="Calibri"/>
              </w:rPr>
              <w:t xml:space="preserve">Gọi F là số tiền (đơn vị: triệu đồng) bác Năm thu được, ta có: </w:t>
            </w:r>
            <w:r w:rsidRPr="00133F31">
              <w:rPr>
                <w:rFonts w:eastAsia="Calibri"/>
                <w:position w:val="-10"/>
              </w:rPr>
              <w:object w:dxaOrig="1460" w:dyaOrig="320" w14:anchorId="405F3360">
                <v:shape id="_x0000_i1049" type="#_x0000_t75" style="width:72.85pt;height:15.4pt" o:ole="">
                  <v:imagedata r:id="rId55" o:title=""/>
                </v:shape>
                <o:OLEObject Type="Embed" ProgID="Equation.DSMT4" ShapeID="_x0000_i1049" DrawAspect="Content" ObjectID="_1816063271" r:id="rId56"/>
              </w:object>
            </w:r>
            <w:r w:rsidRPr="00133F31">
              <w:rPr>
                <w:rFonts w:eastAsia="Calibri"/>
              </w:rPr>
              <w:t>.</w:t>
            </w:r>
          </w:p>
        </w:tc>
        <w:tc>
          <w:tcPr>
            <w:tcW w:w="1120" w:type="dxa"/>
          </w:tcPr>
          <w:p w14:paraId="40DA12E7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6099D561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5BF756D7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2661D618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130B0244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  <w:r w:rsidRPr="00950F3F">
              <w:rPr>
                <w:b/>
                <w:sz w:val="28"/>
                <w:szCs w:val="28"/>
              </w:rPr>
              <w:t>0.</w:t>
            </w:r>
            <w:r>
              <w:rPr>
                <w:b/>
                <w:sz w:val="28"/>
                <w:szCs w:val="28"/>
              </w:rPr>
              <w:t>2</w:t>
            </w:r>
            <w:r w:rsidRPr="00950F3F">
              <w:rPr>
                <w:b/>
                <w:sz w:val="28"/>
                <w:szCs w:val="28"/>
              </w:rPr>
              <w:t>5</w:t>
            </w:r>
          </w:p>
          <w:p w14:paraId="698945D2" w14:textId="77777777" w:rsidR="008C54E8" w:rsidRDefault="008C54E8" w:rsidP="00B0759C">
            <w:pPr>
              <w:rPr>
                <w:sz w:val="28"/>
                <w:szCs w:val="28"/>
              </w:rPr>
            </w:pPr>
          </w:p>
          <w:p w14:paraId="44490CDE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1C34E02F" w14:textId="5FE3E159" w:rsidR="008C54E8" w:rsidRPr="00082051" w:rsidRDefault="008C54E8" w:rsidP="00B0759C">
            <w:pPr>
              <w:rPr>
                <w:b/>
                <w:sz w:val="28"/>
                <w:szCs w:val="28"/>
              </w:rPr>
            </w:pPr>
            <w:r w:rsidRPr="00950F3F">
              <w:rPr>
                <w:b/>
                <w:sz w:val="28"/>
                <w:szCs w:val="28"/>
              </w:rPr>
              <w:t>0.</w:t>
            </w:r>
            <w:r>
              <w:rPr>
                <w:b/>
                <w:sz w:val="28"/>
                <w:szCs w:val="28"/>
              </w:rPr>
              <w:t>2</w:t>
            </w:r>
            <w:r w:rsidRPr="00950F3F">
              <w:rPr>
                <w:b/>
                <w:sz w:val="28"/>
                <w:szCs w:val="28"/>
              </w:rPr>
              <w:t>5</w:t>
            </w:r>
          </w:p>
        </w:tc>
      </w:tr>
      <w:tr w:rsidR="008C54E8" w:rsidRPr="00265CAD" w14:paraId="69F38EE5" w14:textId="77777777" w:rsidTr="004E62F7">
        <w:trPr>
          <w:trHeight w:val="1250"/>
        </w:trPr>
        <w:tc>
          <w:tcPr>
            <w:tcW w:w="1165" w:type="dxa"/>
            <w:vMerge/>
          </w:tcPr>
          <w:p w14:paraId="3A5370F6" w14:textId="77777777" w:rsidR="008C54E8" w:rsidRDefault="008C54E8" w:rsidP="005022AC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7353" w:type="dxa"/>
          </w:tcPr>
          <w:p w14:paraId="59C553F6" w14:textId="4534B90D" w:rsidR="008C54E8" w:rsidRPr="00133F3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Miền nghiệm </w:t>
            </w:r>
            <w:r w:rsidRPr="00133F31">
              <w:rPr>
                <w:rFonts w:eastAsia="Calibri"/>
              </w:rPr>
              <w:t>của hệ bất phương trình</w:t>
            </w:r>
            <w:r>
              <w:rPr>
                <w:rFonts w:eastAsia="Calibri"/>
              </w:rPr>
              <w:t xml:space="preserve"> là</w:t>
            </w:r>
            <w:r w:rsidRPr="00133F31">
              <w:rPr>
                <w:rFonts w:eastAsia="Calibri"/>
              </w:rPr>
              <w:t xml:space="preserve"> miền tứ giác </w:t>
            </w:r>
            <w:r w:rsidRPr="00133F31">
              <w:rPr>
                <w:rFonts w:eastAsia="Calibri"/>
                <w:position w:val="-6"/>
              </w:rPr>
              <w:object w:dxaOrig="700" w:dyaOrig="279" w14:anchorId="26FF2913">
                <v:shape id="_x0000_i1050" type="#_x0000_t75" style="width:34.55pt;height:14.55pt" o:ole="">
                  <v:imagedata r:id="rId57" o:title=""/>
                </v:shape>
                <o:OLEObject Type="Embed" ProgID="Equation.DSMT4" ShapeID="_x0000_i1050" DrawAspect="Content" ObjectID="_1816063272" r:id="rId58"/>
              </w:object>
            </w:r>
            <w:r w:rsidRPr="00133F31">
              <w:rPr>
                <w:rFonts w:eastAsia="Calibri"/>
              </w:rPr>
              <w:t xml:space="preserve"> (Hình</w:t>
            </w:r>
            <w:r>
              <w:rPr>
                <w:rFonts w:eastAsia="Calibri"/>
              </w:rPr>
              <w:t xml:space="preserve"> vẽ</w:t>
            </w:r>
            <w:r w:rsidRPr="00133F31">
              <w:rPr>
                <w:rFonts w:eastAsia="Calibri"/>
              </w:rPr>
              <w:t xml:space="preserve">). </w:t>
            </w:r>
            <w:r>
              <w:rPr>
                <w:rFonts w:eastAsia="Calibri"/>
              </w:rPr>
              <w:t xml:space="preserve">với </w:t>
            </w:r>
            <w:r w:rsidRPr="00133F31">
              <w:rPr>
                <w:rFonts w:eastAsia="Calibri"/>
              </w:rPr>
              <w:t xml:space="preserve"> </w:t>
            </w:r>
            <w:r w:rsidRPr="00133F31">
              <w:rPr>
                <w:rFonts w:eastAsia="Calibri"/>
                <w:position w:val="-10"/>
              </w:rPr>
              <w:object w:dxaOrig="2960" w:dyaOrig="320" w14:anchorId="25D79139">
                <v:shape id="_x0000_i1051" type="#_x0000_t75" style="width:148.15pt;height:15.4pt" o:ole="">
                  <v:imagedata r:id="rId59" o:title=""/>
                </v:shape>
                <o:OLEObject Type="Embed" ProgID="Equation.DSMT4" ShapeID="_x0000_i1051" DrawAspect="Content" ObjectID="_1816063273" r:id="rId60"/>
              </w:object>
            </w:r>
          </w:p>
          <w:p w14:paraId="0232D73E" w14:textId="77777777" w:rsidR="008C54E8" w:rsidRPr="00133F31" w:rsidRDefault="008C54E8" w:rsidP="00082051">
            <w:pPr>
              <w:spacing w:before="40" w:after="40"/>
              <w:jc w:val="center"/>
              <w:rPr>
                <w:rFonts w:eastAsia="Calibri"/>
              </w:rPr>
            </w:pPr>
            <w:r w:rsidRPr="00133F31">
              <w:rPr>
                <w:rFonts w:eastAsia="Calibri"/>
                <w:noProof/>
                <w:position w:val="-181"/>
              </w:rPr>
              <w:lastRenderedPageBreak/>
              <w:drawing>
                <wp:inline distT="0" distB="0" distL="0" distR="0" wp14:anchorId="70197451" wp14:editId="1B903F3D">
                  <wp:extent cx="4172903" cy="2377440"/>
                  <wp:effectExtent l="0" t="0" r="0" b="0"/>
                  <wp:docPr id="511739252" name="Picture 51173925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22" name="Picture 10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2903" cy="2377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737814F3" w14:textId="77777777" w:rsidR="008C54E8" w:rsidRPr="00133F3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</w:p>
          <w:p w14:paraId="1E39B019" w14:textId="50005075" w:rsidR="008C54E8" w:rsidRPr="00133F3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 w:rsidRPr="00133F31">
              <w:rPr>
                <w:rFonts w:eastAsia="Calibri"/>
              </w:rPr>
              <w:t>T</w:t>
            </w:r>
            <w:r>
              <w:rPr>
                <w:rFonts w:eastAsia="Calibri"/>
              </w:rPr>
              <w:t>a có</w:t>
            </w:r>
            <w:r w:rsidRPr="00133F31">
              <w:rPr>
                <w:rFonts w:eastAsia="Calibri"/>
              </w:rPr>
              <w:t xml:space="preserve"> </w:t>
            </w:r>
            <w:r w:rsidRPr="00133F31">
              <w:rPr>
                <w:rFonts w:eastAsia="Calibri"/>
                <w:position w:val="-10"/>
              </w:rPr>
              <w:object w:dxaOrig="2680" w:dyaOrig="320" w14:anchorId="471F7DD5">
                <v:shape id="_x0000_i1052" type="#_x0000_t75" style="width:133.6pt;height:15.4pt" o:ole="">
                  <v:imagedata r:id="rId62" o:title=""/>
                </v:shape>
                <o:OLEObject Type="Embed" ProgID="Equation.DSMT4" ShapeID="_x0000_i1052" DrawAspect="Content" ObjectID="_1816063274" r:id="rId63"/>
              </w:object>
            </w:r>
            <w:r w:rsidRPr="00133F31">
              <w:rPr>
                <w:rFonts w:eastAsia="Calibri"/>
              </w:rPr>
              <w:t xml:space="preserve"> </w:t>
            </w:r>
            <w:r w:rsidRPr="00133F31">
              <w:rPr>
                <w:rFonts w:eastAsia="Calibri"/>
                <w:position w:val="-10"/>
              </w:rPr>
              <w:object w:dxaOrig="2620" w:dyaOrig="320" w14:anchorId="1E2B2A53">
                <v:shape id="_x0000_i1053" type="#_x0000_t75" style="width:131.1pt;height:15.4pt" o:ole="">
                  <v:imagedata r:id="rId64" o:title=""/>
                </v:shape>
                <o:OLEObject Type="Embed" ProgID="Equation.DSMT4" ShapeID="_x0000_i1053" DrawAspect="Content" ObjectID="_1816063275" r:id="rId65"/>
              </w:object>
            </w:r>
            <w:r w:rsidRPr="00133F31">
              <w:rPr>
                <w:rFonts w:eastAsia="Calibri"/>
              </w:rPr>
              <w:t>;</w:t>
            </w:r>
          </w:p>
          <w:p w14:paraId="26257B83" w14:textId="6EF690B6" w:rsidR="008C54E8" w:rsidRPr="00133F3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 w:rsidRPr="00133F31">
              <w:rPr>
                <w:rFonts w:eastAsia="Calibri"/>
              </w:rPr>
              <w:t xml:space="preserve">Tại </w:t>
            </w:r>
            <w:r w:rsidRPr="00133F31">
              <w:rPr>
                <w:rFonts w:eastAsia="Calibri"/>
                <w:position w:val="-10"/>
              </w:rPr>
              <w:object w:dxaOrig="2620" w:dyaOrig="320" w14:anchorId="790372BD">
                <v:shape id="_x0000_i1054" type="#_x0000_t75" style="width:131.1pt;height:15.4pt" o:ole="">
                  <v:imagedata r:id="rId66" o:title=""/>
                </v:shape>
                <o:OLEObject Type="Embed" ProgID="Equation.DSMT4" ShapeID="_x0000_i1054" DrawAspect="Content" ObjectID="_1816063276" r:id="rId67"/>
              </w:object>
            </w:r>
            <w:r w:rsidRPr="00133F31">
              <w:rPr>
                <w:rFonts w:eastAsia="Calibri"/>
              </w:rPr>
              <w:t xml:space="preserve">;  </w:t>
            </w:r>
            <w:r w:rsidRPr="00133F31">
              <w:rPr>
                <w:rFonts w:eastAsia="Calibri"/>
                <w:position w:val="-10"/>
              </w:rPr>
              <w:object w:dxaOrig="2600" w:dyaOrig="320" w14:anchorId="35C8983A">
                <v:shape id="_x0000_i1055" type="#_x0000_t75" style="width:129.85pt;height:15.4pt" o:ole="">
                  <v:imagedata r:id="rId68" o:title=""/>
                </v:shape>
                <o:OLEObject Type="Embed" ProgID="Equation.DSMT4" ShapeID="_x0000_i1055" DrawAspect="Content" ObjectID="_1816063277" r:id="rId69"/>
              </w:object>
            </w:r>
            <w:r w:rsidRPr="00133F31">
              <w:rPr>
                <w:rFonts w:eastAsia="Calibri"/>
              </w:rPr>
              <w:t>.</w:t>
            </w:r>
          </w:p>
          <w:p w14:paraId="07000E8F" w14:textId="3F72D283" w:rsidR="008C54E8" w:rsidRPr="00133F3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 w:rsidRPr="00133F31">
              <w:rPr>
                <w:rFonts w:eastAsia="Calibri"/>
                <w:position w:val="-4"/>
              </w:rPr>
              <w:object w:dxaOrig="260" w:dyaOrig="260" w14:anchorId="6B84B319">
                <v:shape id="_x0000_i1056" type="#_x0000_t75" style="width:14.55pt;height:14.55pt" o:ole="">
                  <v:imagedata r:id="rId70" o:title=""/>
                </v:shape>
                <o:OLEObject Type="Embed" ProgID="Equation.DSMT4" ShapeID="_x0000_i1056" DrawAspect="Content" ObjectID="_1816063278" r:id="rId71"/>
              </w:object>
            </w:r>
            <w:r w:rsidRPr="00133F31">
              <w:rPr>
                <w:rFonts w:eastAsia="Calibri"/>
              </w:rPr>
              <w:t xml:space="preserve"> đạt giá trị lớn nhất bằng 340 </w:t>
            </w:r>
            <w:r w:rsidR="00022FC1">
              <w:rPr>
                <w:rFonts w:eastAsia="Calibri"/>
              </w:rPr>
              <w:t xml:space="preserve"> </w:t>
            </w:r>
            <w:r w:rsidRPr="00133F31">
              <w:rPr>
                <w:rFonts w:eastAsia="Calibri"/>
              </w:rPr>
              <w:t xml:space="preserve">tại </w:t>
            </w:r>
            <w:r w:rsidRPr="00133F31">
              <w:rPr>
                <w:rFonts w:eastAsia="Calibri"/>
                <w:position w:val="-10"/>
              </w:rPr>
              <w:object w:dxaOrig="720" w:dyaOrig="320" w14:anchorId="5CD7B19A">
                <v:shape id="_x0000_i1057" type="#_x0000_t75" style="width:36.6pt;height:15.4pt" o:ole="">
                  <v:imagedata r:id="rId72" o:title=""/>
                </v:shape>
                <o:OLEObject Type="Embed" ProgID="Equation.DSMT4" ShapeID="_x0000_i1057" DrawAspect="Content" ObjectID="_1816063279" r:id="rId73"/>
              </w:object>
            </w:r>
            <w:r w:rsidRPr="00133F31">
              <w:rPr>
                <w:rFonts w:eastAsia="Calibri"/>
              </w:rPr>
              <w:t>.</w:t>
            </w:r>
          </w:p>
          <w:p w14:paraId="2E216F26" w14:textId="20B44975" w:rsidR="008C54E8" w:rsidRPr="00082051" w:rsidRDefault="008C54E8" w:rsidP="00082051">
            <w:pPr>
              <w:spacing w:before="40" w:after="40"/>
              <w:jc w:val="both"/>
              <w:rPr>
                <w:rFonts w:eastAsia="Calibri"/>
              </w:rPr>
            </w:pPr>
            <w:r w:rsidRPr="00133F31">
              <w:rPr>
                <w:rFonts w:eastAsia="Calibri"/>
              </w:rPr>
              <w:t>Vậy để thu được nhiều tiền nhất, bác Năm cần trồng</w:t>
            </w:r>
            <w:r>
              <w:rPr>
                <w:rFonts w:eastAsia="Calibri"/>
              </w:rPr>
              <w:t xml:space="preserve"> </w:t>
            </w:r>
            <w:r w:rsidRPr="00133F31">
              <w:rPr>
                <w:rFonts w:eastAsia="Calibri"/>
              </w:rPr>
              <w:t>6 ha ngô và 2 ha đậu xanh.</w:t>
            </w:r>
          </w:p>
        </w:tc>
        <w:tc>
          <w:tcPr>
            <w:tcW w:w="1120" w:type="dxa"/>
          </w:tcPr>
          <w:p w14:paraId="6D4E9144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6248AF57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32E8A927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0A7947A1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2968C856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5AD7FA25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7D956106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42ECE46F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5F5F25A1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3291C5B1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1F7918C2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3655B28A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2B22DA62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5D9CDA46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  <w:r w:rsidRPr="00950F3F">
              <w:rPr>
                <w:b/>
                <w:sz w:val="28"/>
                <w:szCs w:val="28"/>
              </w:rPr>
              <w:t>0.</w:t>
            </w:r>
            <w:r>
              <w:rPr>
                <w:b/>
                <w:sz w:val="28"/>
                <w:szCs w:val="28"/>
              </w:rPr>
              <w:t>2</w:t>
            </w:r>
            <w:r w:rsidRPr="00950F3F">
              <w:rPr>
                <w:b/>
                <w:sz w:val="28"/>
                <w:szCs w:val="28"/>
              </w:rPr>
              <w:t>5</w:t>
            </w:r>
          </w:p>
          <w:p w14:paraId="5E8ED6FA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50E9F5A2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09B3B56C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12A49D89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346BE70A" w14:textId="77777777" w:rsidR="008C54E8" w:rsidRDefault="008C54E8" w:rsidP="00B0759C">
            <w:pPr>
              <w:rPr>
                <w:b/>
                <w:sz w:val="28"/>
                <w:szCs w:val="28"/>
              </w:rPr>
            </w:pPr>
          </w:p>
          <w:p w14:paraId="53B1E037" w14:textId="3906C41A" w:rsidR="008C54E8" w:rsidRDefault="008C54E8" w:rsidP="00B0759C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25</w:t>
            </w:r>
          </w:p>
        </w:tc>
      </w:tr>
    </w:tbl>
    <w:p w14:paraId="6DCA4658" w14:textId="77777777" w:rsidR="00082051" w:rsidRDefault="00082051" w:rsidP="00527DC7">
      <w:pPr>
        <w:jc w:val="center"/>
        <w:rPr>
          <w:b/>
          <w:sz w:val="28"/>
          <w:szCs w:val="28"/>
        </w:rPr>
      </w:pPr>
    </w:p>
    <w:p w14:paraId="76A3AA43" w14:textId="539DF4EF" w:rsidR="00527DC7" w:rsidRPr="00950F3F" w:rsidRDefault="00527DC7" w:rsidP="00527DC7">
      <w:pPr>
        <w:jc w:val="center"/>
        <w:rPr>
          <w:b/>
          <w:sz w:val="28"/>
          <w:szCs w:val="28"/>
        </w:rPr>
      </w:pPr>
      <w:r w:rsidRPr="00950F3F">
        <w:rPr>
          <w:b/>
          <w:sz w:val="28"/>
          <w:szCs w:val="28"/>
        </w:rPr>
        <w:t>(Mọi cách giải khác nếu đúng thì cho điểm theo thang điểm).</w:t>
      </w:r>
    </w:p>
    <w:p w14:paraId="7FC7B516" w14:textId="77777777" w:rsidR="00527DC7" w:rsidRPr="00584A38" w:rsidRDefault="00527DC7" w:rsidP="00527DC7">
      <w:pPr>
        <w:rPr>
          <w:sz w:val="28"/>
          <w:szCs w:val="28"/>
        </w:rPr>
      </w:pPr>
    </w:p>
    <w:p w14:paraId="2B7B0ACC" w14:textId="77777777" w:rsidR="00CD5E15" w:rsidRPr="00A03250" w:rsidRDefault="00CD5E15">
      <w:pPr>
        <w:rPr>
          <w:lang w:val="vi-VN"/>
        </w:rPr>
      </w:pPr>
    </w:p>
    <w:sectPr w:rsidR="00CD5E15" w:rsidRPr="00A03250" w:rsidSect="00986F88">
      <w:footerReference w:type="default" r:id="rId74"/>
      <w:pgSz w:w="11907" w:h="16840" w:code="9"/>
      <w:pgMar w:top="567" w:right="567" w:bottom="567" w:left="1134" w:header="510" w:footer="510" w:gutter="0"/>
      <w:cols w:space="720"/>
      <w:vAlign w:val="center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9830DE5" w14:textId="77777777" w:rsidR="0003453A" w:rsidRDefault="0003453A">
      <w:r>
        <w:separator/>
      </w:r>
    </w:p>
  </w:endnote>
  <w:endnote w:type="continuationSeparator" w:id="0">
    <w:p w14:paraId="6159BA67" w14:textId="77777777" w:rsidR="0003453A" w:rsidRDefault="000345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7064F1" w14:textId="77777777" w:rsidR="008752AF" w:rsidRPr="000F117C" w:rsidRDefault="008752AF" w:rsidP="00027990">
    <w:pPr>
      <w:pStyle w:val="Footer"/>
      <w:jc w:val="center"/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635132" w14:textId="77777777" w:rsidR="0003453A" w:rsidRDefault="0003453A">
      <w:r>
        <w:separator/>
      </w:r>
    </w:p>
  </w:footnote>
  <w:footnote w:type="continuationSeparator" w:id="0">
    <w:p w14:paraId="1043F9DE" w14:textId="77777777" w:rsidR="0003453A" w:rsidRDefault="000345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5E15"/>
    <w:rsid w:val="00022FC1"/>
    <w:rsid w:val="0003453A"/>
    <w:rsid w:val="00080A39"/>
    <w:rsid w:val="00081639"/>
    <w:rsid w:val="00082051"/>
    <w:rsid w:val="00120798"/>
    <w:rsid w:val="002C5470"/>
    <w:rsid w:val="00304D3C"/>
    <w:rsid w:val="003C1906"/>
    <w:rsid w:val="00493737"/>
    <w:rsid w:val="004968B3"/>
    <w:rsid w:val="004D29DA"/>
    <w:rsid w:val="004E62F7"/>
    <w:rsid w:val="005022AC"/>
    <w:rsid w:val="00527DC7"/>
    <w:rsid w:val="00531B87"/>
    <w:rsid w:val="005F63CC"/>
    <w:rsid w:val="006104F0"/>
    <w:rsid w:val="006275FD"/>
    <w:rsid w:val="00636231"/>
    <w:rsid w:val="006A2AEF"/>
    <w:rsid w:val="006F5BC9"/>
    <w:rsid w:val="00710AA4"/>
    <w:rsid w:val="007229BE"/>
    <w:rsid w:val="0072341B"/>
    <w:rsid w:val="007278B6"/>
    <w:rsid w:val="00741461"/>
    <w:rsid w:val="007A5B7A"/>
    <w:rsid w:val="007C75F3"/>
    <w:rsid w:val="007D25D4"/>
    <w:rsid w:val="00805318"/>
    <w:rsid w:val="00851C5E"/>
    <w:rsid w:val="008752AF"/>
    <w:rsid w:val="008A0459"/>
    <w:rsid w:val="008C54E8"/>
    <w:rsid w:val="008F2040"/>
    <w:rsid w:val="00986F88"/>
    <w:rsid w:val="00A03250"/>
    <w:rsid w:val="00A778B0"/>
    <w:rsid w:val="00B0759C"/>
    <w:rsid w:val="00B362C8"/>
    <w:rsid w:val="00B55F86"/>
    <w:rsid w:val="00B90707"/>
    <w:rsid w:val="00CA581C"/>
    <w:rsid w:val="00CC380D"/>
    <w:rsid w:val="00CD5E15"/>
    <w:rsid w:val="00CE11C0"/>
    <w:rsid w:val="00CF490D"/>
    <w:rsid w:val="00D54F76"/>
    <w:rsid w:val="00DB2B74"/>
    <w:rsid w:val="00DC3AE5"/>
    <w:rsid w:val="00DC62B8"/>
    <w:rsid w:val="00E3392C"/>
    <w:rsid w:val="00E42BDB"/>
    <w:rsid w:val="00E576C3"/>
    <w:rsid w:val="00E858FE"/>
    <w:rsid w:val="00F46B2B"/>
    <w:rsid w:val="00F66054"/>
    <w:rsid w:val="00FF2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8E1620"/>
  <w15:docId w15:val="{7F313536-0B7A-46DC-8D3E-9625074331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27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527DC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27DC7"/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527DC7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Normal0">
    <w:name w:val="Normal_0"/>
    <w:qFormat/>
    <w:rsid w:val="0072341B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531B87"/>
    <w:pPr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basedOn w:val="DefaultParagraphFont"/>
    <w:link w:val="ListParagraph"/>
    <w:uiPriority w:val="34"/>
    <w:qFormat/>
    <w:rsid w:val="00531B87"/>
    <w:rPr>
      <w:rFonts w:ascii="Palatino Linotype" w:eastAsia="Palatino Linotype" w:hAnsi="Palatino Linotype" w:cs="Palatino Linotype"/>
      <w:noProof/>
      <w:sz w:val="23"/>
      <w:szCs w:val="23"/>
    </w:rPr>
  </w:style>
  <w:style w:type="table" w:styleId="TableGrid">
    <w:name w:val="Table Grid"/>
    <w:basedOn w:val="TableNormal"/>
    <w:uiPriority w:val="39"/>
    <w:rsid w:val="00A778B0"/>
    <w:pPr>
      <w:spacing w:after="0" w:line="240" w:lineRule="auto"/>
      <w:jc w:val="both"/>
    </w:pPr>
    <w:rPr>
      <w:rFonts w:ascii="Times New Roman" w:hAnsi="Times New Roman"/>
      <w:kern w:val="2"/>
      <w:sz w:val="28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wmf"/><Relationship Id="rId74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jpeg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3</Pages>
  <Words>433</Words>
  <Characters>247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Le Van Quy</cp:lastModifiedBy>
  <cp:revision>26</cp:revision>
  <dcterms:created xsi:type="dcterms:W3CDTF">2023-01-04T00:58:00Z</dcterms:created>
  <dcterms:modified xsi:type="dcterms:W3CDTF">2025-08-07T01:41:00Z</dcterms:modified>
</cp:coreProperties>
</file>